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22" w:type="dxa"/>
        <w:jc w:val="center"/>
        <w:tblLook w:val="04A0" w:firstRow="1" w:lastRow="0" w:firstColumn="1" w:lastColumn="0" w:noHBand="0" w:noVBand="1"/>
      </w:tblPr>
      <w:tblGrid>
        <w:gridCol w:w="4070"/>
        <w:gridCol w:w="6252"/>
      </w:tblGrid>
      <w:tr w:rsidR="00074BA0" w:rsidRPr="00237292" w14:paraId="5274AEF9" w14:textId="77777777" w:rsidTr="00C20E05">
        <w:trPr>
          <w:trHeight w:val="947"/>
          <w:jc w:val="center"/>
        </w:trPr>
        <w:tc>
          <w:tcPr>
            <w:tcW w:w="4070" w:type="dxa"/>
            <w:shd w:val="clear" w:color="auto" w:fill="auto"/>
          </w:tcPr>
          <w:p w14:paraId="215E5CBA" w14:textId="77777777" w:rsidR="00074BA0" w:rsidRPr="00237292" w:rsidRDefault="00074BA0" w:rsidP="00313893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  <w:t>SỞ GIÁO DỤC VÀ ĐÀO TẠO</w:t>
            </w:r>
          </w:p>
          <w:p w14:paraId="3C181D64" w14:textId="77777777" w:rsidR="00074BA0" w:rsidRPr="00237292" w:rsidRDefault="00074BA0" w:rsidP="00313893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  <w:t>THÀNH PHỐ HỒ CHÍ MINH</w:t>
            </w:r>
          </w:p>
          <w:p w14:paraId="042C6CA9" w14:textId="77777777" w:rsidR="00074BA0" w:rsidRPr="00313893" w:rsidRDefault="00074BA0" w:rsidP="0031389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313893">
              <w:rPr>
                <w:rFonts w:ascii="Times New Roman" w:eastAsia="Calibri" w:hAnsi="Times New Roman" w:cs="Times New Roman"/>
                <w:b/>
                <w:bCs/>
                <w:color w:val="00003A"/>
                <w:sz w:val="26"/>
                <w:szCs w:val="26"/>
              </w:rPr>
              <w:t>TRƯỜNG THPT TÂN PHONG</w:t>
            </w:r>
          </w:p>
          <w:p w14:paraId="37512F04" w14:textId="2BBEE5BB" w:rsidR="00074BA0" w:rsidRPr="00C20E05" w:rsidRDefault="00C20E05" w:rsidP="00C20E05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  <w:u w:val="single"/>
              </w:rPr>
            </w:pPr>
            <w:r w:rsidRPr="00C20E05">
              <w:rPr>
                <w:rFonts w:ascii="Times New Roman" w:hAnsi="Times New Roman" w:cs="Times New Roman"/>
                <w:b/>
                <w:bCs/>
                <w:noProof/>
                <w:color w:val="00003A"/>
                <w:sz w:val="26"/>
                <w:szCs w:val="26"/>
                <w:u w:val="single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168FDFE" wp14:editId="7976298B">
                      <wp:simplePos x="0" y="0"/>
                      <wp:positionH relativeFrom="column">
                        <wp:posOffset>662304</wp:posOffset>
                      </wp:positionH>
                      <wp:positionV relativeFrom="paragraph">
                        <wp:posOffset>-5715</wp:posOffset>
                      </wp:positionV>
                      <wp:extent cx="1076325" cy="0"/>
                      <wp:effectExtent l="0" t="0" r="952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763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15pt,-.45pt" to="136.9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252" w:type="dxa"/>
            <w:shd w:val="clear" w:color="auto" w:fill="auto"/>
          </w:tcPr>
          <w:p w14:paraId="1055DDC2" w14:textId="77777777" w:rsidR="00237292" w:rsidRDefault="00074BA0" w:rsidP="003138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 xml:space="preserve">ĐỀ KIỂM TRA </w:t>
            </w:r>
            <w:r w:rsid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 xml:space="preserve">CUỐI </w:t>
            </w:r>
            <w:r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 xml:space="preserve">HỌC KỲ 1 </w:t>
            </w:r>
          </w:p>
          <w:p w14:paraId="408578F5" w14:textId="49290343" w:rsidR="00074BA0" w:rsidRPr="00237292" w:rsidRDefault="00074BA0" w:rsidP="003138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>NĂM HỌC 202</w:t>
            </w:r>
            <w:r w:rsidR="00D80C06"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>3</w:t>
            </w:r>
            <w:r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 xml:space="preserve"> – 202</w:t>
            </w:r>
            <w:r w:rsidR="00D80C06"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>4</w:t>
            </w:r>
          </w:p>
          <w:p w14:paraId="5B7E13F0" w14:textId="075D2D1F" w:rsidR="00074BA0" w:rsidRPr="00237292" w:rsidRDefault="00C20E05" w:rsidP="003138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>MÔN</w:t>
            </w:r>
            <w:r w:rsidR="00074BA0"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>: TOÁN – KHỐI 11</w:t>
            </w:r>
          </w:p>
          <w:p w14:paraId="0ECFBC3A" w14:textId="0152787E" w:rsidR="00074BA0" w:rsidRPr="00237292" w:rsidRDefault="00074BA0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i/>
                <w:iCs/>
                <w:color w:val="00003A"/>
                <w:sz w:val="26"/>
                <w:szCs w:val="26"/>
              </w:rPr>
              <w:t>Thời gian làm bài: 90 phút, không kể thờ</w:t>
            </w:r>
            <w:r w:rsidR="00D008C4">
              <w:rPr>
                <w:rFonts w:ascii="Times New Roman" w:hAnsi="Times New Roman" w:cs="Times New Roman"/>
                <w:i/>
                <w:iCs/>
                <w:color w:val="00003A"/>
                <w:sz w:val="26"/>
                <w:szCs w:val="26"/>
              </w:rPr>
              <w:t>i gian phát</w:t>
            </w:r>
            <w:r w:rsidRPr="00237292">
              <w:rPr>
                <w:rFonts w:ascii="Times New Roman" w:hAnsi="Times New Roman" w:cs="Times New Roman"/>
                <w:i/>
                <w:iCs/>
                <w:color w:val="00003A"/>
                <w:sz w:val="26"/>
                <w:szCs w:val="26"/>
              </w:rPr>
              <w:t xml:space="preserve"> đề</w:t>
            </w:r>
          </w:p>
        </w:tc>
      </w:tr>
    </w:tbl>
    <w:p w14:paraId="2277D718" w14:textId="2750DADE" w:rsidR="00074BA0" w:rsidRPr="00C20E05" w:rsidRDefault="00074BA0" w:rsidP="00C20E05">
      <w:pPr>
        <w:tabs>
          <w:tab w:val="left" w:leader="dot" w:pos="6750"/>
          <w:tab w:val="left" w:leader="dot" w:pos="10260"/>
          <w:tab w:val="left" w:pos="10350"/>
        </w:tabs>
        <w:spacing w:before="240" w:after="0" w:line="360" w:lineRule="auto"/>
        <w:rPr>
          <w:rFonts w:ascii="Times New Roman" w:hAnsi="Times New Roman" w:cs="Times New Roman"/>
          <w:sz w:val="26"/>
          <w:szCs w:val="26"/>
        </w:rPr>
      </w:pPr>
      <w:r w:rsidRPr="00C20E05">
        <w:rPr>
          <w:rFonts w:ascii="Times New Roman" w:hAnsi="Times New Roman" w:cs="Times New Roman"/>
          <w:sz w:val="26"/>
          <w:szCs w:val="26"/>
        </w:rPr>
        <w:t xml:space="preserve">Họ và tên </w:t>
      </w:r>
      <w:r w:rsidR="00C20E05" w:rsidRPr="00C20E05">
        <w:rPr>
          <w:rFonts w:ascii="Times New Roman" w:hAnsi="Times New Roman" w:cs="Times New Roman"/>
          <w:sz w:val="26"/>
          <w:szCs w:val="26"/>
        </w:rPr>
        <w:t>thí sinh</w:t>
      </w:r>
      <w:r w:rsidRPr="00C20E05">
        <w:rPr>
          <w:rFonts w:ascii="Times New Roman" w:hAnsi="Times New Roman" w:cs="Times New Roman"/>
          <w:sz w:val="26"/>
          <w:szCs w:val="26"/>
        </w:rPr>
        <w:t>:</w:t>
      </w:r>
      <w:r w:rsidRPr="00C20E05">
        <w:rPr>
          <w:rFonts w:ascii="Times New Roman" w:hAnsi="Times New Roman" w:cs="Times New Roman"/>
          <w:sz w:val="26"/>
          <w:szCs w:val="26"/>
        </w:rPr>
        <w:tab/>
        <w:t>SBD:</w:t>
      </w:r>
      <w:r w:rsidRPr="00C20E05">
        <w:rPr>
          <w:rFonts w:ascii="Times New Roman" w:hAnsi="Times New Roman" w:cs="Times New Roman"/>
          <w:sz w:val="26"/>
          <w:szCs w:val="26"/>
        </w:rPr>
        <w:tab/>
      </w:r>
      <w:r w:rsidRPr="00C20E05">
        <w:rPr>
          <w:rFonts w:ascii="Times New Roman" w:hAnsi="Times New Roman" w:cs="Times New Roman"/>
          <w:sz w:val="26"/>
          <w:szCs w:val="26"/>
        </w:rPr>
        <w:tab/>
      </w:r>
    </w:p>
    <w:p w14:paraId="50EF1A3F" w14:textId="7FCC6061" w:rsidR="00074BA0" w:rsidRPr="00C20E05" w:rsidRDefault="00074BA0" w:rsidP="00DC649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20E05">
        <w:rPr>
          <w:rFonts w:ascii="Times New Roman" w:hAnsi="Times New Roman" w:cs="Times New Roman"/>
          <w:b/>
          <w:sz w:val="26"/>
          <w:szCs w:val="26"/>
        </w:rPr>
        <w:t>Câu 1</w:t>
      </w:r>
      <w:r w:rsidR="00C20E05" w:rsidRPr="00C20E05">
        <w:rPr>
          <w:rFonts w:ascii="Times New Roman" w:hAnsi="Times New Roman" w:cs="Times New Roman"/>
          <w:b/>
          <w:sz w:val="26"/>
          <w:szCs w:val="26"/>
        </w:rPr>
        <w:t>.</w:t>
      </w:r>
      <w:r w:rsidRPr="00C20E05">
        <w:rPr>
          <w:rFonts w:ascii="Times New Roman" w:hAnsi="Times New Roman" w:cs="Times New Roman"/>
          <w:sz w:val="26"/>
          <w:szCs w:val="26"/>
        </w:rPr>
        <w:t xml:space="preserve"> </w:t>
      </w:r>
      <w:r w:rsidRPr="00C20E05">
        <w:rPr>
          <w:rFonts w:ascii="Times New Roman" w:hAnsi="Times New Roman" w:cs="Times New Roman"/>
          <w:b/>
          <w:sz w:val="26"/>
          <w:szCs w:val="26"/>
        </w:rPr>
        <w:t>(</w:t>
      </w:r>
      <w:r w:rsidR="00F158AC" w:rsidRPr="00C20E05">
        <w:rPr>
          <w:rFonts w:ascii="Times New Roman" w:hAnsi="Times New Roman" w:cs="Times New Roman"/>
          <w:b/>
          <w:sz w:val="26"/>
          <w:szCs w:val="26"/>
        </w:rPr>
        <w:t>1</w:t>
      </w:r>
      <w:r w:rsidRPr="00C20E05">
        <w:rPr>
          <w:rFonts w:ascii="Times New Roman" w:hAnsi="Times New Roman" w:cs="Times New Roman"/>
          <w:b/>
          <w:sz w:val="26"/>
          <w:szCs w:val="26"/>
        </w:rPr>
        <w:t xml:space="preserve"> điểm) </w:t>
      </w:r>
      <w:r w:rsidRPr="00C20E05">
        <w:rPr>
          <w:rFonts w:ascii="Times New Roman" w:hAnsi="Times New Roman" w:cs="Times New Roman"/>
          <w:sz w:val="26"/>
          <w:szCs w:val="26"/>
        </w:rPr>
        <w:t>Giả</w:t>
      </w:r>
      <w:r w:rsidR="00716777" w:rsidRPr="00C20E05">
        <w:rPr>
          <w:rFonts w:ascii="Times New Roman" w:hAnsi="Times New Roman" w:cs="Times New Roman"/>
          <w:sz w:val="26"/>
          <w:szCs w:val="26"/>
        </w:rPr>
        <w:t>i</w:t>
      </w:r>
      <w:r w:rsidRPr="00C20E05">
        <w:rPr>
          <w:rFonts w:ascii="Times New Roman" w:hAnsi="Times New Roman" w:cs="Times New Roman"/>
          <w:sz w:val="26"/>
          <w:szCs w:val="26"/>
        </w:rPr>
        <w:t xml:space="preserve"> phương trình lượng giác sau:</w:t>
      </w:r>
      <w:r w:rsidR="00F158AC" w:rsidRPr="00C20E05">
        <w:rPr>
          <w:rFonts w:ascii="Times New Roman" w:hAnsi="Times New Roman" w:cs="Times New Roman"/>
          <w:sz w:val="26"/>
          <w:szCs w:val="26"/>
        </w:rPr>
        <w:t xml:space="preserve"> </w:t>
      </w:r>
      <w:r w:rsidRPr="00237292">
        <w:rPr>
          <w:rFonts w:ascii="Times New Roman" w:hAnsi="Times New Roman" w:cs="Times New Roman"/>
          <w:position w:val="-26"/>
          <w:sz w:val="26"/>
          <w:szCs w:val="26"/>
        </w:rPr>
        <w:object w:dxaOrig="1740" w:dyaOrig="680" w14:anchorId="0C32DE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33.65pt" o:ole="">
            <v:imagedata r:id="rId8" o:title=""/>
          </v:shape>
          <o:OLEObject Type="Embed" ProgID="Equation.DSMT4" ShapeID="_x0000_i1025" DrawAspect="Content" ObjectID="_1765950947" r:id="rId9"/>
        </w:object>
      </w:r>
    </w:p>
    <w:p w14:paraId="38B242AD" w14:textId="64DA4513" w:rsidR="00074BA0" w:rsidRPr="00C20E05" w:rsidRDefault="00074BA0" w:rsidP="00DC649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20E05">
        <w:rPr>
          <w:rFonts w:ascii="Times New Roman" w:hAnsi="Times New Roman" w:cs="Times New Roman"/>
          <w:b/>
          <w:sz w:val="26"/>
          <w:szCs w:val="26"/>
        </w:rPr>
        <w:t>Câu 2</w:t>
      </w:r>
      <w:r w:rsidR="00C20E05">
        <w:rPr>
          <w:rFonts w:ascii="Times New Roman" w:hAnsi="Times New Roman" w:cs="Times New Roman"/>
          <w:b/>
          <w:sz w:val="26"/>
          <w:szCs w:val="26"/>
        </w:rPr>
        <w:t>.</w:t>
      </w:r>
      <w:r w:rsidRPr="00C20E05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="00BC1D6C" w:rsidRPr="00C20E05">
        <w:rPr>
          <w:rFonts w:ascii="Times New Roman" w:hAnsi="Times New Roman" w:cs="Times New Roman"/>
          <w:b/>
          <w:sz w:val="26"/>
          <w:szCs w:val="26"/>
        </w:rPr>
        <w:t>1.5</w:t>
      </w:r>
      <w:r w:rsidRPr="00C20E05">
        <w:rPr>
          <w:rFonts w:ascii="Times New Roman" w:hAnsi="Times New Roman" w:cs="Times New Roman"/>
          <w:b/>
          <w:sz w:val="26"/>
          <w:szCs w:val="26"/>
        </w:rPr>
        <w:t xml:space="preserve"> điểm)</w:t>
      </w:r>
      <w:r w:rsidRPr="00C20E0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BCC5417" w14:textId="41B392D5" w:rsidR="00DD382B" w:rsidRPr="00237292" w:rsidRDefault="00074BA0" w:rsidP="00DC649E">
      <w:pPr>
        <w:tabs>
          <w:tab w:val="right" w:pos="6663"/>
        </w:tabs>
        <w:spacing w:before="60" w:line="240" w:lineRule="auto"/>
        <w:ind w:left="312" w:hangingChars="120" w:hanging="312"/>
        <w:outlineLvl w:val="4"/>
        <w:rPr>
          <w:rFonts w:ascii="Times New Roman" w:hAnsi="Times New Roman" w:cs="Times New Roman"/>
          <w:sz w:val="26"/>
          <w:szCs w:val="26"/>
          <w:lang w:val="de-DE"/>
        </w:rPr>
      </w:pPr>
      <w:r w:rsidRPr="00C20E05">
        <w:rPr>
          <w:rFonts w:ascii="Times New Roman" w:hAnsi="Times New Roman" w:cs="Times New Roman"/>
          <w:sz w:val="26"/>
          <w:szCs w:val="26"/>
        </w:rPr>
        <w:t>a</w:t>
      </w:r>
      <w:r w:rsidR="002B6826" w:rsidRPr="00C20E05">
        <w:rPr>
          <w:rFonts w:ascii="Times New Roman" w:hAnsi="Times New Roman" w:cs="Times New Roman"/>
          <w:sz w:val="26"/>
          <w:szCs w:val="26"/>
        </w:rPr>
        <w:t>)</w:t>
      </w:r>
      <w:r w:rsidRPr="00C20E05">
        <w:rPr>
          <w:rFonts w:ascii="Times New Roman" w:hAnsi="Times New Roman" w:cs="Times New Roman"/>
          <w:sz w:val="26"/>
          <w:szCs w:val="26"/>
        </w:rPr>
        <w:t xml:space="preserve"> </w:t>
      </w:r>
      <w:r w:rsidR="00DD382B" w:rsidRPr="00237292">
        <w:rPr>
          <w:rFonts w:ascii="Times New Roman" w:hAnsi="Times New Roman" w:cs="Times New Roman"/>
          <w:sz w:val="26"/>
          <w:szCs w:val="26"/>
          <w:lang w:val="de-DE"/>
        </w:rPr>
        <w:t xml:space="preserve">Tính </w:t>
      </w:r>
      <w:r w:rsidR="002B6826" w:rsidRPr="00237292">
        <w:rPr>
          <w:rFonts w:ascii="Times New Roman" w:hAnsi="Times New Roman" w:cs="Times New Roman"/>
          <w:sz w:val="26"/>
          <w:szCs w:val="26"/>
          <w:lang w:val="de-DE"/>
        </w:rPr>
        <w:t xml:space="preserve">công sai và </w:t>
      </w:r>
      <w:r w:rsidR="00DD382B" w:rsidRPr="00237292">
        <w:rPr>
          <w:rFonts w:ascii="Times New Roman" w:hAnsi="Times New Roman" w:cs="Times New Roman"/>
          <w:sz w:val="26"/>
          <w:szCs w:val="26"/>
          <w:lang w:val="de-DE"/>
        </w:rPr>
        <w:t>tổng 10 số hạng đầu củ</w:t>
      </w:r>
      <w:r w:rsidR="002804CA">
        <w:rPr>
          <w:rFonts w:ascii="Times New Roman" w:hAnsi="Times New Roman" w:cs="Times New Roman"/>
          <w:sz w:val="26"/>
          <w:szCs w:val="26"/>
          <w:lang w:val="de-DE"/>
        </w:rPr>
        <w:t>a</w:t>
      </w:r>
      <w:r w:rsidR="00DD382B" w:rsidRPr="00237292">
        <w:rPr>
          <w:rFonts w:ascii="Times New Roman" w:hAnsi="Times New Roman" w:cs="Times New Roman"/>
          <w:sz w:val="26"/>
          <w:szCs w:val="26"/>
          <w:lang w:val="de-DE"/>
        </w:rPr>
        <w:t xml:space="preserve"> cấp số cộng dưới đây, biết: </w:t>
      </w:r>
      <w:r w:rsidR="00DD382B" w:rsidRPr="00237292">
        <w:rPr>
          <w:rFonts w:ascii="Times New Roman" w:hAnsi="Times New Roman" w:cs="Times New Roman"/>
          <w:sz w:val="26"/>
          <w:szCs w:val="26"/>
          <w:lang w:val="de-DE"/>
        </w:rPr>
        <w:fldChar w:fldCharType="begin"/>
      </w:r>
      <w:r w:rsidR="00DD382B" w:rsidRPr="00237292">
        <w:rPr>
          <w:rFonts w:ascii="Times New Roman" w:hAnsi="Times New Roman" w:cs="Times New Roman"/>
          <w:sz w:val="26"/>
          <w:szCs w:val="26"/>
          <w:lang w:val="de-DE"/>
        </w:rPr>
        <w:instrText xml:space="preserve"> eq \s\do3(\b\lc\{(\a\al(u</w:instrText>
      </w:r>
      <w:r w:rsidR="00DD382B" w:rsidRPr="00237292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instrText>1</w:instrText>
      </w:r>
      <w:r w:rsidR="00DD382B" w:rsidRPr="00237292">
        <w:rPr>
          <w:rFonts w:ascii="Times New Roman" w:hAnsi="Times New Roman" w:cs="Times New Roman"/>
          <w:sz w:val="26"/>
          <w:szCs w:val="26"/>
          <w:lang w:val="de-DE"/>
        </w:rPr>
        <w:instrText xml:space="preserve"> = 5,u</w:instrText>
      </w:r>
      <w:r w:rsidR="00DD382B" w:rsidRPr="00237292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instrText>10</w:instrText>
      </w:r>
      <w:r w:rsidR="00DD382B" w:rsidRPr="00237292">
        <w:rPr>
          <w:rFonts w:ascii="Times New Roman" w:hAnsi="Times New Roman" w:cs="Times New Roman"/>
          <w:sz w:val="26"/>
          <w:szCs w:val="26"/>
          <w:lang w:val="de-DE"/>
        </w:rPr>
        <w:instrText xml:space="preserve"> = 50))) </w:instrText>
      </w:r>
      <w:r w:rsidR="00DD382B" w:rsidRPr="00237292">
        <w:rPr>
          <w:rFonts w:ascii="Times New Roman" w:hAnsi="Times New Roman" w:cs="Times New Roman"/>
          <w:sz w:val="26"/>
          <w:szCs w:val="26"/>
          <w:lang w:val="de-DE"/>
        </w:rPr>
        <w:fldChar w:fldCharType="end"/>
      </w:r>
    </w:p>
    <w:p w14:paraId="60DBF572" w14:textId="02D8CFD0" w:rsidR="002B6826" w:rsidRPr="00237292" w:rsidRDefault="00074BA0" w:rsidP="00DC649E">
      <w:pPr>
        <w:tabs>
          <w:tab w:val="left" w:pos="5669"/>
        </w:tabs>
        <w:spacing w:before="40" w:after="40" w:line="240" w:lineRule="auto"/>
        <w:jc w:val="both"/>
        <w:rPr>
          <w:rFonts w:ascii="Times New Roman" w:eastAsia="Calibri" w:hAnsi="Times New Roman" w:cs="Times New Roman"/>
          <w:color w:val="000000"/>
          <w:kern w:val="36"/>
          <w:sz w:val="26"/>
          <w:szCs w:val="26"/>
          <w:lang w:val="de-DE"/>
        </w:rPr>
      </w:pPr>
      <w:r w:rsidRPr="00237292">
        <w:rPr>
          <w:rFonts w:ascii="Times New Roman" w:hAnsi="Times New Roman" w:cs="Times New Roman"/>
          <w:sz w:val="26"/>
          <w:szCs w:val="26"/>
          <w:lang w:val="de-DE"/>
        </w:rPr>
        <w:t>b</w:t>
      </w:r>
      <w:r w:rsidR="002B6826" w:rsidRPr="00237292">
        <w:rPr>
          <w:rFonts w:ascii="Times New Roman" w:hAnsi="Times New Roman" w:cs="Times New Roman"/>
          <w:sz w:val="26"/>
          <w:szCs w:val="26"/>
          <w:lang w:val="de-DE"/>
        </w:rPr>
        <w:t>)</w:t>
      </w:r>
      <w:r w:rsidRPr="00237292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="002B6826" w:rsidRPr="00237292">
        <w:rPr>
          <w:rFonts w:ascii="Times New Roman" w:eastAsia="Calibri" w:hAnsi="Times New Roman" w:cs="Times New Roman"/>
          <w:color w:val="000000"/>
          <w:kern w:val="36"/>
          <w:sz w:val="26"/>
          <w:szCs w:val="26"/>
          <w:lang w:val="de-DE"/>
        </w:rPr>
        <w:t xml:space="preserve">Giả sử một quần thể động vật ở thời điểm ban đầu có 110000 cá thể, quần thể này có tỉ lệ sinh là 12%/năm, xuất cư là 2%/năm, tử vong là 8%/năm. Dự đoán số cá thể của quần thể đó sau </w:t>
      </w:r>
      <w:r w:rsidR="00FB4DA4" w:rsidRPr="00237292">
        <w:rPr>
          <w:rFonts w:ascii="Times New Roman" w:eastAsia="Calibri" w:hAnsi="Times New Roman" w:cs="Times New Roman"/>
          <w:color w:val="000000"/>
          <w:kern w:val="36"/>
          <w:sz w:val="26"/>
          <w:szCs w:val="26"/>
          <w:lang w:val="de-DE"/>
        </w:rPr>
        <w:t>5</w:t>
      </w:r>
      <w:r w:rsidR="002B6826" w:rsidRPr="00237292">
        <w:rPr>
          <w:rFonts w:ascii="Times New Roman" w:eastAsia="Calibri" w:hAnsi="Times New Roman" w:cs="Times New Roman"/>
          <w:color w:val="000000"/>
          <w:kern w:val="36"/>
          <w:sz w:val="26"/>
          <w:szCs w:val="26"/>
          <w:lang w:val="de-DE"/>
        </w:rPr>
        <w:t xml:space="preserve"> năm.</w:t>
      </w:r>
    </w:p>
    <w:p w14:paraId="49B2C276" w14:textId="2498D50D" w:rsidR="00996E2F" w:rsidRPr="00C20E05" w:rsidRDefault="00996E2F" w:rsidP="00996E2F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de-DE"/>
        </w:rPr>
      </w:pPr>
      <w:r w:rsidRPr="00C20E05">
        <w:rPr>
          <w:rFonts w:ascii="Times New Roman" w:hAnsi="Times New Roman" w:cs="Times New Roman"/>
          <w:b/>
          <w:bCs/>
          <w:sz w:val="26"/>
          <w:szCs w:val="26"/>
          <w:lang w:val="de-DE"/>
        </w:rPr>
        <w:t>Câu 3</w:t>
      </w:r>
      <w:r w:rsidR="00C20E05" w:rsidRPr="00C20E05">
        <w:rPr>
          <w:rFonts w:ascii="Times New Roman" w:hAnsi="Times New Roman" w:cs="Times New Roman"/>
          <w:b/>
          <w:bCs/>
          <w:sz w:val="26"/>
          <w:szCs w:val="26"/>
          <w:lang w:val="de-DE"/>
        </w:rPr>
        <w:t>.</w:t>
      </w:r>
      <w:r w:rsidRPr="00C20E05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 </w:t>
      </w:r>
      <w:r w:rsidRPr="00C20E05">
        <w:rPr>
          <w:rFonts w:ascii="Times New Roman" w:hAnsi="Times New Roman" w:cs="Times New Roman"/>
          <w:b/>
          <w:sz w:val="26"/>
          <w:szCs w:val="26"/>
          <w:lang w:val="vi-VN"/>
        </w:rPr>
        <w:t xml:space="preserve">( </w:t>
      </w:r>
      <w:r w:rsidRPr="00C20E05">
        <w:rPr>
          <w:rFonts w:ascii="Times New Roman" w:hAnsi="Times New Roman" w:cs="Times New Roman"/>
          <w:b/>
          <w:sz w:val="26"/>
          <w:szCs w:val="26"/>
          <w:lang w:val="de-DE"/>
        </w:rPr>
        <w:t>3</w:t>
      </w:r>
      <w:r w:rsidRPr="00C20E0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)</w:t>
      </w:r>
    </w:p>
    <w:p w14:paraId="69DAF91D" w14:textId="27A9371C" w:rsidR="00996E2F" w:rsidRPr="00C20E05" w:rsidRDefault="00996E2F" w:rsidP="00996E2F">
      <w:pPr>
        <w:pStyle w:val="ListParagraph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C20E05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(1 điểm) </w:t>
      </w:r>
      <w:r w:rsidRPr="00C20E05">
        <w:rPr>
          <w:rFonts w:ascii="Times New Roman" w:hAnsi="Times New Roman" w:cs="Times New Roman"/>
          <w:sz w:val="26"/>
          <w:szCs w:val="26"/>
          <w:lang w:val="de-DE"/>
        </w:rPr>
        <w:t xml:space="preserve">Tính giới hạn sau: </w:t>
      </w:r>
      <w:r w:rsidR="00B9453D" w:rsidRPr="00237292">
        <w:rPr>
          <w:rFonts w:ascii="Times New Roman" w:hAnsi="Times New Roman" w:cs="Times New Roman"/>
          <w:position w:val="-24"/>
          <w:sz w:val="26"/>
          <w:szCs w:val="26"/>
        </w:rPr>
        <w:object w:dxaOrig="1500" w:dyaOrig="620" w14:anchorId="0ED9233D">
          <v:shape id="_x0000_i1026" type="#_x0000_t75" style="width:74.8pt;height:30.85pt" o:ole="">
            <v:imagedata r:id="rId10" o:title=""/>
          </v:shape>
          <o:OLEObject Type="Embed" ProgID="Equation.DSMT4" ShapeID="_x0000_i1026" DrawAspect="Content" ObjectID="_1765950948" r:id="rId11"/>
        </w:object>
      </w:r>
    </w:p>
    <w:p w14:paraId="1093BBFC" w14:textId="76FFA7F5" w:rsidR="00996E2F" w:rsidRPr="00C20E05" w:rsidRDefault="00996E2F" w:rsidP="00996E2F">
      <w:pPr>
        <w:pStyle w:val="ListParagraph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C20E05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(1 điểm) </w:t>
      </w:r>
      <w:r w:rsidRPr="00C20E05">
        <w:rPr>
          <w:rFonts w:ascii="Times New Roman" w:hAnsi="Times New Roman" w:cs="Times New Roman"/>
          <w:sz w:val="26"/>
          <w:szCs w:val="26"/>
          <w:lang w:val="de-DE"/>
        </w:rPr>
        <w:t xml:space="preserve">Tính giới hạn sau: </w:t>
      </w:r>
      <w:r w:rsidR="00B830E9" w:rsidRPr="00237292">
        <w:rPr>
          <w:rFonts w:ascii="Times New Roman" w:hAnsi="Times New Roman" w:cs="Times New Roman"/>
          <w:position w:val="-26"/>
          <w:sz w:val="26"/>
          <w:szCs w:val="26"/>
        </w:rPr>
        <w:object w:dxaOrig="1840" w:dyaOrig="760" w14:anchorId="3B29875E">
          <v:shape id="_x0000_i1027" type="#_x0000_t75" style="width:92.55pt;height:38.35pt" o:ole="">
            <v:imagedata r:id="rId12" o:title=""/>
          </v:shape>
          <o:OLEObject Type="Embed" ProgID="Equation.DSMT4" ShapeID="_x0000_i1027" DrawAspect="Content" ObjectID="_1765950949" r:id="rId13"/>
        </w:object>
      </w:r>
    </w:p>
    <w:p w14:paraId="0E9F5BFC" w14:textId="16154B71" w:rsidR="00996E2F" w:rsidRPr="00237292" w:rsidRDefault="00996E2F" w:rsidP="00996E2F">
      <w:pPr>
        <w:pStyle w:val="ListParagraph"/>
        <w:numPr>
          <w:ilvl w:val="0"/>
          <w:numId w:val="28"/>
        </w:num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C20E05">
        <w:rPr>
          <w:rFonts w:ascii="Times New Roman" w:hAnsi="Times New Roman" w:cs="Times New Roman"/>
          <w:bCs/>
          <w:sz w:val="26"/>
          <w:szCs w:val="26"/>
          <w:lang w:val="de-DE"/>
        </w:rPr>
        <w:t xml:space="preserve">(1 điểm) </w:t>
      </w:r>
      <w:r w:rsidRPr="00C20E05">
        <w:rPr>
          <w:rFonts w:ascii="Times New Roman" w:hAnsi="Times New Roman" w:cs="Times New Roman"/>
          <w:sz w:val="26"/>
          <w:szCs w:val="26"/>
          <w:lang w:val="de-DE"/>
        </w:rPr>
        <w:t xml:space="preserve">Cho hàm </w:t>
      </w:r>
      <w:r w:rsidRPr="00237292">
        <w:rPr>
          <w:rFonts w:ascii="Times New Roman" w:hAnsi="Times New Roman" w:cs="Times New Roman"/>
          <w:sz w:val="26"/>
          <w:szCs w:val="26"/>
        </w:rPr>
        <w:t xml:space="preserve">số </w:t>
      </w:r>
      <w:r w:rsidR="00B9453D" w:rsidRPr="00237292">
        <w:rPr>
          <w:rFonts w:ascii="Times New Roman" w:hAnsi="Times New Roman" w:cs="Times New Roman"/>
          <w:position w:val="-46"/>
          <w:sz w:val="26"/>
          <w:szCs w:val="26"/>
        </w:rPr>
        <w:object w:dxaOrig="2680" w:dyaOrig="1040" w14:anchorId="433B016E">
          <v:shape id="_x0000_i1028" type="#_x0000_t75" style="width:134.65pt;height:51.45pt" o:ole="">
            <v:imagedata r:id="rId14" o:title=""/>
          </v:shape>
          <o:OLEObject Type="Embed" ProgID="Equation.DSMT4" ShapeID="_x0000_i1028" DrawAspect="Content" ObjectID="_1765950950" r:id="rId15"/>
        </w:object>
      </w:r>
      <w:r w:rsidRPr="00237292">
        <w:rPr>
          <w:rFonts w:ascii="Times New Roman" w:hAnsi="Times New Roman" w:cs="Times New Roman"/>
          <w:sz w:val="26"/>
          <w:szCs w:val="26"/>
        </w:rPr>
        <w:t>.  Tìm m để hàm số liên tục tại x</w:t>
      </w:r>
      <w:r w:rsidRPr="00237292">
        <w:rPr>
          <w:rFonts w:ascii="Times New Roman" w:hAnsi="Times New Roman" w:cs="Times New Roman"/>
          <w:sz w:val="26"/>
          <w:szCs w:val="26"/>
          <w:vertAlign w:val="subscript"/>
        </w:rPr>
        <w:t>0</w:t>
      </w:r>
      <w:r w:rsidRPr="00237292">
        <w:rPr>
          <w:rFonts w:ascii="Times New Roman" w:hAnsi="Times New Roman" w:cs="Times New Roman"/>
          <w:sz w:val="26"/>
          <w:szCs w:val="26"/>
        </w:rPr>
        <w:t xml:space="preserve"> = </w:t>
      </w:r>
      <w:r w:rsidR="00B9453D" w:rsidRPr="00237292">
        <w:rPr>
          <w:rFonts w:ascii="Times New Roman" w:hAnsi="Times New Roman" w:cs="Times New Roman"/>
          <w:sz w:val="26"/>
          <w:szCs w:val="26"/>
        </w:rPr>
        <w:t>5</w:t>
      </w:r>
      <w:r w:rsidRPr="00237292">
        <w:rPr>
          <w:rFonts w:ascii="Times New Roman" w:hAnsi="Times New Roman" w:cs="Times New Roman"/>
          <w:sz w:val="26"/>
          <w:szCs w:val="26"/>
        </w:rPr>
        <w:t>.</w:t>
      </w:r>
    </w:p>
    <w:p w14:paraId="5E13D2A9" w14:textId="2DE4781A" w:rsidR="0060255D" w:rsidRPr="00FA5D18" w:rsidRDefault="0060255D" w:rsidP="0060255D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37292">
        <w:rPr>
          <w:rFonts w:ascii="Times New Roman" w:hAnsi="Times New Roman" w:cs="Times New Roman"/>
          <w:b/>
          <w:bCs/>
          <w:sz w:val="26"/>
          <w:szCs w:val="26"/>
        </w:rPr>
        <w:t>Câu 4</w:t>
      </w:r>
      <w:r w:rsidR="00C20E05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C20E05">
        <w:rPr>
          <w:rFonts w:ascii="Times New Roman" w:hAnsi="Times New Roman" w:cs="Times New Roman"/>
          <w:b/>
          <w:bCs/>
          <w:sz w:val="26"/>
          <w:szCs w:val="26"/>
          <w:lang w:val="vi-VN"/>
        </w:rPr>
        <w:t>(</w:t>
      </w:r>
      <w:r w:rsidRPr="00237292">
        <w:rPr>
          <w:rFonts w:ascii="Times New Roman" w:hAnsi="Times New Roman" w:cs="Times New Roman"/>
          <w:b/>
          <w:bCs/>
          <w:sz w:val="26"/>
          <w:szCs w:val="26"/>
        </w:rPr>
        <w:t>3.5</w:t>
      </w:r>
      <w:r w:rsidRPr="0023729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điểm)</w:t>
      </w:r>
      <w:r w:rsidRPr="00237292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Pr="00237292">
        <w:rPr>
          <w:rFonts w:ascii="Times New Roman" w:hAnsi="Times New Roman" w:cs="Times New Roman"/>
          <w:i/>
          <w:sz w:val="26"/>
          <w:szCs w:val="26"/>
        </w:rPr>
        <w:t>S.ABCD</w:t>
      </w:r>
      <w:r w:rsidRPr="00237292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237292">
        <w:rPr>
          <w:rFonts w:ascii="Times New Roman" w:hAnsi="Times New Roman" w:cs="Times New Roman"/>
          <w:i/>
          <w:sz w:val="26"/>
          <w:szCs w:val="26"/>
        </w:rPr>
        <w:t>ABCD</w:t>
      </w:r>
      <w:r w:rsidR="002804CA">
        <w:rPr>
          <w:rFonts w:ascii="Times New Roman" w:hAnsi="Times New Roman" w:cs="Times New Roman"/>
          <w:sz w:val="26"/>
          <w:szCs w:val="26"/>
        </w:rPr>
        <w:t xml:space="preserve"> là hình bình hành và</w:t>
      </w:r>
      <w:r w:rsidR="00FA5D18">
        <w:rPr>
          <w:rFonts w:ascii="Times New Roman" w:hAnsi="Times New Roman" w:cs="Times New Roman"/>
          <w:sz w:val="26"/>
          <w:szCs w:val="26"/>
        </w:rPr>
        <w:t xml:space="preserve"> O là giao điểm của </w:t>
      </w:r>
      <w:r w:rsidR="00FA5D18">
        <w:rPr>
          <w:rFonts w:ascii="Times New Roman" w:hAnsi="Times New Roman" w:cs="Times New Roman"/>
          <w:i/>
          <w:sz w:val="26"/>
          <w:szCs w:val="26"/>
        </w:rPr>
        <w:t xml:space="preserve">AC </w:t>
      </w:r>
      <w:r w:rsidR="00FA5D18">
        <w:rPr>
          <w:rFonts w:ascii="Times New Roman" w:hAnsi="Times New Roman" w:cs="Times New Roman"/>
          <w:sz w:val="26"/>
          <w:szCs w:val="26"/>
        </w:rPr>
        <w:t xml:space="preserve">và </w:t>
      </w:r>
      <w:r w:rsidR="00FA5D18">
        <w:rPr>
          <w:rFonts w:ascii="Times New Roman" w:hAnsi="Times New Roman" w:cs="Times New Roman"/>
          <w:i/>
          <w:sz w:val="26"/>
          <w:szCs w:val="26"/>
        </w:rPr>
        <w:t>B</w:t>
      </w:r>
      <w:r w:rsidR="00FA5D18" w:rsidRPr="00237292">
        <w:rPr>
          <w:rFonts w:ascii="Times New Roman" w:hAnsi="Times New Roman" w:cs="Times New Roman"/>
          <w:i/>
          <w:sz w:val="26"/>
          <w:szCs w:val="26"/>
        </w:rPr>
        <w:t>D</w:t>
      </w:r>
      <w:r w:rsidR="002804CA">
        <w:rPr>
          <w:rFonts w:ascii="Times New Roman" w:hAnsi="Times New Roman" w:cs="Times New Roman"/>
          <w:sz w:val="26"/>
          <w:szCs w:val="26"/>
        </w:rPr>
        <w:t xml:space="preserve"> .</w:t>
      </w:r>
    </w:p>
    <w:p w14:paraId="3985803A" w14:textId="714588F1" w:rsidR="0060255D" w:rsidRPr="00237292" w:rsidRDefault="00140761" w:rsidP="00453A56">
      <w:pPr>
        <w:pStyle w:val="ListParagraph"/>
        <w:numPr>
          <w:ilvl w:val="0"/>
          <w:numId w:val="26"/>
        </w:numPr>
        <w:spacing w:after="0" w:line="240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237292">
        <w:rPr>
          <w:rFonts w:ascii="Times New Roman" w:hAnsi="Times New Roman" w:cs="Times New Roman"/>
          <w:bCs/>
          <w:sz w:val="26"/>
          <w:szCs w:val="26"/>
        </w:rPr>
        <w:t xml:space="preserve">(1 điểm) </w:t>
      </w:r>
      <w:r w:rsidR="0060255D" w:rsidRPr="00237292">
        <w:rPr>
          <w:rFonts w:ascii="Times New Roman" w:hAnsi="Times New Roman" w:cs="Times New Roman"/>
          <w:sz w:val="26"/>
          <w:szCs w:val="26"/>
        </w:rPr>
        <w:t xml:space="preserve">Tìm giao tuyến của hai mặt phẳng </w:t>
      </w:r>
      <w:r w:rsidR="0060255D" w:rsidRPr="00237292">
        <w:rPr>
          <w:rFonts w:ascii="Times New Roman" w:hAnsi="Times New Roman" w:cs="Times New Roman"/>
          <w:i/>
          <w:sz w:val="26"/>
          <w:szCs w:val="26"/>
        </w:rPr>
        <w:t>(SAC)</w:t>
      </w:r>
      <w:r w:rsidR="0060255D" w:rsidRPr="00237292">
        <w:rPr>
          <w:rFonts w:ascii="Times New Roman" w:hAnsi="Times New Roman" w:cs="Times New Roman"/>
          <w:sz w:val="26"/>
          <w:szCs w:val="26"/>
        </w:rPr>
        <w:t xml:space="preserve"> và (</w:t>
      </w:r>
      <w:r w:rsidR="0060255D" w:rsidRPr="00237292">
        <w:rPr>
          <w:rFonts w:ascii="Times New Roman" w:hAnsi="Times New Roman" w:cs="Times New Roman"/>
          <w:i/>
          <w:sz w:val="26"/>
          <w:szCs w:val="26"/>
        </w:rPr>
        <w:t>SBD</w:t>
      </w:r>
      <w:r w:rsidR="0060255D" w:rsidRPr="00237292">
        <w:rPr>
          <w:rFonts w:ascii="Times New Roman" w:hAnsi="Times New Roman" w:cs="Times New Roman"/>
          <w:sz w:val="26"/>
          <w:szCs w:val="26"/>
        </w:rPr>
        <w:t>);</w:t>
      </w:r>
    </w:p>
    <w:p w14:paraId="5194FAF3" w14:textId="30E80BAB" w:rsidR="0060255D" w:rsidRPr="00237292" w:rsidRDefault="00140761" w:rsidP="0060255D">
      <w:pPr>
        <w:pStyle w:val="ListParagraph"/>
        <w:numPr>
          <w:ilvl w:val="0"/>
          <w:numId w:val="26"/>
        </w:numPr>
        <w:spacing w:after="0" w:line="240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237292">
        <w:rPr>
          <w:rFonts w:ascii="Times New Roman" w:hAnsi="Times New Roman" w:cs="Times New Roman"/>
          <w:bCs/>
          <w:sz w:val="26"/>
          <w:szCs w:val="26"/>
        </w:rPr>
        <w:t xml:space="preserve">(1 điểm) </w:t>
      </w:r>
      <w:r w:rsidR="0060255D" w:rsidRPr="00237292">
        <w:rPr>
          <w:rFonts w:ascii="Times New Roman" w:hAnsi="Times New Roman" w:cs="Times New Roman"/>
          <w:sz w:val="26"/>
          <w:szCs w:val="26"/>
        </w:rPr>
        <w:t xml:space="preserve">Gọi I là trung điểm SB; Tìm giao điểm của đường thẳng DI và mặt phẳng </w:t>
      </w:r>
      <w:r w:rsidR="0060255D" w:rsidRPr="00237292">
        <w:rPr>
          <w:rFonts w:ascii="Times New Roman" w:hAnsi="Times New Roman" w:cs="Times New Roman"/>
          <w:i/>
          <w:sz w:val="26"/>
          <w:szCs w:val="26"/>
        </w:rPr>
        <w:t>(SAC)</w:t>
      </w:r>
      <w:r w:rsidR="0060255D" w:rsidRPr="00237292">
        <w:rPr>
          <w:rFonts w:ascii="Times New Roman" w:hAnsi="Times New Roman" w:cs="Times New Roman"/>
          <w:sz w:val="26"/>
          <w:szCs w:val="26"/>
        </w:rPr>
        <w:t>;</w:t>
      </w:r>
    </w:p>
    <w:p w14:paraId="5B6C19DD" w14:textId="5E4287F4" w:rsidR="0060255D" w:rsidRPr="00237292" w:rsidRDefault="00140761" w:rsidP="00453A56">
      <w:pPr>
        <w:pStyle w:val="ListParagraph"/>
        <w:numPr>
          <w:ilvl w:val="0"/>
          <w:numId w:val="26"/>
        </w:numPr>
        <w:spacing w:after="0" w:line="240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237292">
        <w:rPr>
          <w:rFonts w:ascii="Times New Roman" w:hAnsi="Times New Roman" w:cs="Times New Roman"/>
          <w:bCs/>
          <w:sz w:val="26"/>
          <w:szCs w:val="26"/>
        </w:rPr>
        <w:t xml:space="preserve">(1 điểm) </w:t>
      </w:r>
      <w:r w:rsidR="0060255D" w:rsidRPr="00237292">
        <w:rPr>
          <w:rFonts w:ascii="Times New Roman" w:hAnsi="Times New Roman" w:cs="Times New Roman"/>
          <w:sz w:val="26"/>
          <w:szCs w:val="26"/>
        </w:rPr>
        <w:t>Gọ</w:t>
      </w:r>
      <w:r w:rsidR="00453A56">
        <w:rPr>
          <w:rFonts w:ascii="Times New Roman" w:hAnsi="Times New Roman" w:cs="Times New Roman"/>
          <w:sz w:val="26"/>
          <w:szCs w:val="26"/>
        </w:rPr>
        <w:t>i J</w:t>
      </w:r>
      <w:r w:rsidR="0060255D" w:rsidRPr="00237292">
        <w:rPr>
          <w:rFonts w:ascii="Times New Roman" w:hAnsi="Times New Roman" w:cs="Times New Roman"/>
          <w:sz w:val="26"/>
          <w:szCs w:val="26"/>
        </w:rPr>
        <w:t xml:space="preserve"> là trung điểm SA; Chứng minh rằng mặt phẳng (OIJ) song song với mặt phẳng (</w:t>
      </w:r>
      <w:r w:rsidR="0060255D" w:rsidRPr="00237292">
        <w:rPr>
          <w:rFonts w:ascii="Times New Roman" w:hAnsi="Times New Roman" w:cs="Times New Roman"/>
          <w:i/>
          <w:sz w:val="26"/>
          <w:szCs w:val="26"/>
        </w:rPr>
        <w:t>SCD</w:t>
      </w:r>
      <w:r w:rsidR="00652ECF">
        <w:rPr>
          <w:rFonts w:ascii="Times New Roman" w:hAnsi="Times New Roman" w:cs="Times New Roman"/>
          <w:sz w:val="26"/>
          <w:szCs w:val="26"/>
        </w:rPr>
        <w:t>);</w:t>
      </w:r>
    </w:p>
    <w:p w14:paraId="5D29081A" w14:textId="09F9B8FE" w:rsidR="0060255D" w:rsidRPr="00237292" w:rsidRDefault="00140761" w:rsidP="00453A56">
      <w:pPr>
        <w:pStyle w:val="ListParagraph"/>
        <w:numPr>
          <w:ilvl w:val="0"/>
          <w:numId w:val="26"/>
        </w:numPr>
        <w:spacing w:after="0" w:line="240" w:lineRule="auto"/>
        <w:ind w:left="426"/>
        <w:rPr>
          <w:rFonts w:ascii="Times New Roman" w:hAnsi="Times New Roman" w:cs="Times New Roman"/>
          <w:sz w:val="26"/>
          <w:szCs w:val="26"/>
        </w:rPr>
      </w:pPr>
      <w:r w:rsidRPr="00237292">
        <w:rPr>
          <w:rFonts w:ascii="Times New Roman" w:hAnsi="Times New Roman" w:cs="Times New Roman"/>
          <w:bCs/>
          <w:sz w:val="26"/>
          <w:szCs w:val="26"/>
        </w:rPr>
        <w:t xml:space="preserve">(0.5 điểm) </w:t>
      </w:r>
      <w:r w:rsidR="00453A56" w:rsidRPr="00237292">
        <w:rPr>
          <w:rFonts w:ascii="Times New Roman" w:hAnsi="Times New Roman" w:cs="Times New Roman"/>
          <w:sz w:val="26"/>
          <w:szCs w:val="26"/>
        </w:rPr>
        <w:t xml:space="preserve">Gọi </w:t>
      </w:r>
      <w:r w:rsidR="0060255D" w:rsidRPr="00237292">
        <w:rPr>
          <w:rFonts w:ascii="Times New Roman" w:hAnsi="Times New Roman" w:cs="Times New Roman"/>
          <w:i/>
          <w:sz w:val="26"/>
          <w:szCs w:val="26"/>
        </w:rPr>
        <w:t>H,K</w:t>
      </w:r>
      <w:r w:rsidR="0060255D" w:rsidRPr="00237292">
        <w:rPr>
          <w:rFonts w:ascii="Times New Roman" w:hAnsi="Times New Roman" w:cs="Times New Roman"/>
          <w:sz w:val="26"/>
          <w:szCs w:val="26"/>
        </w:rPr>
        <w:t xml:space="preserve"> lần lượt là  trọng tâm </w:t>
      </w:r>
      <w:r w:rsidR="0060255D" w:rsidRPr="00237292">
        <w:rPr>
          <w:rFonts w:ascii="Times New Roman" w:hAnsi="Times New Roman" w:cs="Times New Roman"/>
          <w:position w:val="-12"/>
          <w:sz w:val="26"/>
          <w:szCs w:val="26"/>
        </w:rPr>
        <w:object w:dxaOrig="1460" w:dyaOrig="340" w14:anchorId="658FF0C0">
          <v:shape id="_x0000_i1029" type="#_x0000_t75" style="width:72.95pt;height:16.85pt" o:ole="">
            <v:imagedata r:id="rId16" o:title=""/>
          </v:shape>
          <o:OLEObject Type="Embed" ProgID="Equation.DSMT4" ShapeID="_x0000_i1029" DrawAspect="Content" ObjectID="_1765950951" r:id="rId17"/>
        </w:object>
      </w:r>
      <w:r w:rsidR="0060255D" w:rsidRPr="00237292">
        <w:rPr>
          <w:rFonts w:ascii="Times New Roman" w:hAnsi="Times New Roman" w:cs="Times New Roman"/>
          <w:sz w:val="26"/>
          <w:szCs w:val="26"/>
        </w:rPr>
        <w:t xml:space="preserve">. Chứng minh đường thẳng </w:t>
      </w:r>
      <w:r w:rsidR="0060255D" w:rsidRPr="00237292">
        <w:rPr>
          <w:rFonts w:ascii="Times New Roman" w:hAnsi="Times New Roman" w:cs="Times New Roman"/>
          <w:i/>
          <w:sz w:val="26"/>
          <w:szCs w:val="26"/>
        </w:rPr>
        <w:t>HK</w:t>
      </w:r>
      <w:r w:rsidR="0060255D" w:rsidRPr="00237292">
        <w:rPr>
          <w:rFonts w:ascii="Times New Roman" w:hAnsi="Times New Roman" w:cs="Times New Roman"/>
          <w:sz w:val="26"/>
          <w:szCs w:val="26"/>
        </w:rPr>
        <w:t xml:space="preserve"> song song với mặt phẳng (</w:t>
      </w:r>
      <w:r w:rsidR="0060255D" w:rsidRPr="00237292">
        <w:rPr>
          <w:rFonts w:ascii="Times New Roman" w:hAnsi="Times New Roman" w:cs="Times New Roman"/>
          <w:i/>
          <w:sz w:val="26"/>
          <w:szCs w:val="26"/>
        </w:rPr>
        <w:t>ABCD</w:t>
      </w:r>
      <w:r w:rsidR="0060255D" w:rsidRPr="00237292">
        <w:rPr>
          <w:rFonts w:ascii="Times New Roman" w:hAnsi="Times New Roman" w:cs="Times New Roman"/>
          <w:sz w:val="26"/>
          <w:szCs w:val="26"/>
        </w:rPr>
        <w:t>).</w:t>
      </w:r>
    </w:p>
    <w:p w14:paraId="30589C3C" w14:textId="458A9A12" w:rsidR="00FB717C" w:rsidRPr="00237292" w:rsidRDefault="00FB717C" w:rsidP="0019753D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20E05">
        <w:rPr>
          <w:rFonts w:ascii="Times New Roman" w:hAnsi="Times New Roman" w:cs="Times New Roman"/>
          <w:b/>
          <w:bCs/>
          <w:sz w:val="26"/>
          <w:szCs w:val="26"/>
        </w:rPr>
        <w:t>Câu 5</w:t>
      </w:r>
      <w:r w:rsidR="00C20E05" w:rsidRPr="00C20E05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C20E05">
        <w:rPr>
          <w:rFonts w:ascii="Times New Roman" w:hAnsi="Times New Roman" w:cs="Times New Roman"/>
          <w:b/>
          <w:sz w:val="26"/>
          <w:szCs w:val="26"/>
          <w:lang w:val="vi-VN"/>
        </w:rPr>
        <w:t>(</w:t>
      </w:r>
      <w:r w:rsidRPr="00C20E05">
        <w:rPr>
          <w:rFonts w:ascii="Times New Roman" w:hAnsi="Times New Roman" w:cs="Times New Roman"/>
          <w:b/>
          <w:sz w:val="26"/>
          <w:szCs w:val="26"/>
          <w:lang w:val="vi-VN"/>
        </w:rPr>
        <w:t>1 điểm)</w:t>
      </w:r>
      <w:r w:rsidRPr="00237292">
        <w:rPr>
          <w:rFonts w:ascii="Times New Roman" w:hAnsi="Times New Roman" w:cs="Times New Roman"/>
          <w:sz w:val="26"/>
          <w:szCs w:val="26"/>
        </w:rPr>
        <w:t xml:space="preserve"> Bảng dưới cho ta bảng tần số ghép nhóm số liệu thống kê cân nặng của 40 học sinh lớp 11A trong một trường trung học phổ thông (đơn vị: kilôgam). Xác định số trung bình cộng và tứ phân vị của mẫu số liệu ghép nhóm đó.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574"/>
        <w:gridCol w:w="1227"/>
        <w:gridCol w:w="1227"/>
        <w:gridCol w:w="1227"/>
        <w:gridCol w:w="1227"/>
        <w:gridCol w:w="1227"/>
        <w:gridCol w:w="1227"/>
      </w:tblGrid>
      <w:tr w:rsidR="0019753D" w:rsidRPr="00237292" w14:paraId="3CF2D70E" w14:textId="77777777" w:rsidTr="00652ECF">
        <w:trPr>
          <w:cantSplit/>
          <w:trHeight w:val="559"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3E8D8DF" w14:textId="77777777" w:rsidR="0019753D" w:rsidRPr="00237292" w:rsidRDefault="0019753D" w:rsidP="0019753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Cân nặ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6D4CF5B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[30;4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D23C8EC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[40;5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0DFF11B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[50;6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A317DCF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[60;7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7B468B6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[70;80)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F21C0EC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[80;90)</m:t>
                </m:r>
              </m:oMath>
            </m:oMathPara>
          </w:p>
        </w:tc>
      </w:tr>
      <w:tr w:rsidR="0019753D" w:rsidRPr="00237292" w14:paraId="5559EB9D" w14:textId="77777777" w:rsidTr="00652ECF">
        <w:trPr>
          <w:cantSplit/>
          <w:trHeight w:val="513"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B310C34" w14:textId="77777777" w:rsidR="0019753D" w:rsidRPr="00237292" w:rsidRDefault="0019753D" w:rsidP="0019753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Số học sinh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3ADF1BF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31FF179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0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B7F7490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16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3A7AEB4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8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2E5E292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oMath>
            </m:oMathPara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831B0D6" w14:textId="77777777" w:rsidR="0019753D" w:rsidRPr="00237292" w:rsidRDefault="0019753D" w:rsidP="00652ECF">
            <w:pPr>
              <w:spacing w:after="0" w:line="240" w:lineRule="auto"/>
              <w:jc w:val="center"/>
              <w:rPr>
                <w:rFonts w:ascii="Cambria Math" w:hAnsi="Cambria Math" w:cs="Times New Roman"/>
                <w:sz w:val="26"/>
                <w:szCs w:val="26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oMath>
            </m:oMathPara>
          </w:p>
        </w:tc>
      </w:tr>
    </w:tbl>
    <w:p w14:paraId="04726276" w14:textId="1DC8645C" w:rsidR="00074BA0" w:rsidRPr="00237292" w:rsidRDefault="00652ECF" w:rsidP="00652ECF">
      <w:pPr>
        <w:pStyle w:val="ListParagraph"/>
        <w:tabs>
          <w:tab w:val="right" w:pos="1620"/>
          <w:tab w:val="right" w:leader="dot" w:pos="6480"/>
          <w:tab w:val="right" w:leader="dot" w:pos="8640"/>
        </w:tabs>
        <w:spacing w:before="240"/>
        <w:ind w:left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------- HẾT ----------</w:t>
      </w:r>
      <w:r w:rsidR="00074BA0" w:rsidRPr="00237292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10322" w:type="dxa"/>
        <w:jc w:val="center"/>
        <w:tblLook w:val="04A0" w:firstRow="1" w:lastRow="0" w:firstColumn="1" w:lastColumn="0" w:noHBand="0" w:noVBand="1"/>
      </w:tblPr>
      <w:tblGrid>
        <w:gridCol w:w="4070"/>
        <w:gridCol w:w="6252"/>
      </w:tblGrid>
      <w:tr w:rsidR="00652ECF" w:rsidRPr="00237292" w14:paraId="65010449" w14:textId="77777777" w:rsidTr="00652ECF">
        <w:trPr>
          <w:trHeight w:val="947"/>
          <w:jc w:val="center"/>
        </w:trPr>
        <w:tc>
          <w:tcPr>
            <w:tcW w:w="4070" w:type="dxa"/>
            <w:shd w:val="clear" w:color="auto" w:fill="auto"/>
          </w:tcPr>
          <w:p w14:paraId="27F326B7" w14:textId="77777777" w:rsidR="00652ECF" w:rsidRPr="00237292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  <w:lastRenderedPageBreak/>
              <w:t>SỞ GIÁO DỤC VÀ ĐÀO TẠO</w:t>
            </w:r>
          </w:p>
          <w:p w14:paraId="36211332" w14:textId="77777777" w:rsidR="00652ECF" w:rsidRPr="00237292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  <w:t>THÀNH PHỐ HỒ CHÍ MINH</w:t>
            </w:r>
          </w:p>
          <w:p w14:paraId="2DEA4167" w14:textId="77777777" w:rsidR="00652ECF" w:rsidRPr="00313893" w:rsidRDefault="00652ECF" w:rsidP="00652EC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313893">
              <w:rPr>
                <w:rFonts w:ascii="Times New Roman" w:eastAsia="Calibri" w:hAnsi="Times New Roman" w:cs="Times New Roman"/>
                <w:b/>
                <w:bCs/>
                <w:color w:val="00003A"/>
                <w:sz w:val="26"/>
                <w:szCs w:val="26"/>
              </w:rPr>
              <w:t>TRƯỜNG THPT TÂN PHONG</w:t>
            </w:r>
          </w:p>
          <w:p w14:paraId="0EDBD6E6" w14:textId="77777777" w:rsidR="00652ECF" w:rsidRPr="00C20E05" w:rsidRDefault="00652ECF" w:rsidP="00652ECF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  <w:u w:val="single"/>
              </w:rPr>
            </w:pPr>
            <w:r w:rsidRPr="00C20E05">
              <w:rPr>
                <w:rFonts w:ascii="Times New Roman" w:hAnsi="Times New Roman" w:cs="Times New Roman"/>
                <w:b/>
                <w:bCs/>
                <w:noProof/>
                <w:color w:val="00003A"/>
                <w:sz w:val="26"/>
                <w:szCs w:val="26"/>
                <w:u w:val="single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30E4506" wp14:editId="057AF596">
                      <wp:simplePos x="0" y="0"/>
                      <wp:positionH relativeFrom="column">
                        <wp:posOffset>662304</wp:posOffset>
                      </wp:positionH>
                      <wp:positionV relativeFrom="paragraph">
                        <wp:posOffset>-5715</wp:posOffset>
                      </wp:positionV>
                      <wp:extent cx="1076325" cy="0"/>
                      <wp:effectExtent l="0" t="0" r="952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763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15pt,-.45pt" to="136.9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252" w:type="dxa"/>
            <w:shd w:val="clear" w:color="auto" w:fill="auto"/>
          </w:tcPr>
          <w:p w14:paraId="22CFFE2A" w14:textId="2645F194" w:rsidR="00652ECF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 xml:space="preserve">ĐÁP ÁN </w:t>
            </w:r>
            <w:r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 xml:space="preserve">CUỐI </w:t>
            </w:r>
            <w:r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 xml:space="preserve">HỌC KỲ 1 </w:t>
            </w:r>
          </w:p>
          <w:p w14:paraId="2056451C" w14:textId="77777777" w:rsidR="00652ECF" w:rsidRPr="00237292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>NĂM HỌC 2023 – 2024</w:t>
            </w:r>
          </w:p>
          <w:p w14:paraId="28A61153" w14:textId="77777777" w:rsidR="00652ECF" w:rsidRPr="00237292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  <w:t>MÔN: TOÁN – KHỐI 11</w:t>
            </w:r>
          </w:p>
          <w:p w14:paraId="05F361F1" w14:textId="77777777" w:rsidR="00652ECF" w:rsidRPr="00237292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i/>
                <w:iCs/>
                <w:color w:val="00003A"/>
                <w:sz w:val="26"/>
                <w:szCs w:val="26"/>
              </w:rPr>
              <w:t>Thời gian làm bài: 90 phút, không kể thờ</w:t>
            </w:r>
            <w:r>
              <w:rPr>
                <w:rFonts w:ascii="Times New Roman" w:hAnsi="Times New Roman" w:cs="Times New Roman"/>
                <w:i/>
                <w:iCs/>
                <w:color w:val="00003A"/>
                <w:sz w:val="26"/>
                <w:szCs w:val="26"/>
              </w:rPr>
              <w:t>i gian phát</w:t>
            </w:r>
            <w:r w:rsidRPr="00237292">
              <w:rPr>
                <w:rFonts w:ascii="Times New Roman" w:hAnsi="Times New Roman" w:cs="Times New Roman"/>
                <w:i/>
                <w:iCs/>
                <w:color w:val="00003A"/>
                <w:sz w:val="26"/>
                <w:szCs w:val="26"/>
              </w:rPr>
              <w:t xml:space="preserve"> đề</w:t>
            </w:r>
          </w:p>
        </w:tc>
      </w:tr>
    </w:tbl>
    <w:tbl>
      <w:tblPr>
        <w:tblpPr w:leftFromText="180" w:rightFromText="180" w:vertAnchor="text" w:tblpY="1"/>
        <w:tblOverlap w:val="never"/>
        <w:tblW w:w="10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1"/>
        <w:gridCol w:w="7999"/>
        <w:gridCol w:w="992"/>
      </w:tblGrid>
      <w:tr w:rsidR="00074BA0" w:rsidRPr="00237292" w14:paraId="3E0B9F74" w14:textId="77777777" w:rsidTr="00652ECF">
        <w:tc>
          <w:tcPr>
            <w:tcW w:w="1181" w:type="dxa"/>
            <w:tcBorders>
              <w:top w:val="single" w:sz="4" w:space="0" w:color="auto"/>
              <w:bottom w:val="single" w:sz="4" w:space="0" w:color="auto"/>
            </w:tcBorders>
          </w:tcPr>
          <w:p w14:paraId="157F6BDE" w14:textId="77777777" w:rsidR="00074BA0" w:rsidRPr="00237292" w:rsidRDefault="00074BA0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3729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5459DC4B" w14:textId="77777777" w:rsidR="00074BA0" w:rsidRPr="00237292" w:rsidRDefault="00074BA0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3729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16650F60" w14:textId="77777777" w:rsidR="00074BA0" w:rsidRPr="00237292" w:rsidRDefault="00074BA0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3729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Thang điểm</w:t>
            </w:r>
          </w:p>
        </w:tc>
      </w:tr>
      <w:tr w:rsidR="00074BA0" w:rsidRPr="00237292" w14:paraId="6886E463" w14:textId="77777777" w:rsidTr="00652ECF">
        <w:tc>
          <w:tcPr>
            <w:tcW w:w="1181" w:type="dxa"/>
            <w:vMerge w:val="restart"/>
            <w:tcBorders>
              <w:top w:val="single" w:sz="4" w:space="0" w:color="auto"/>
            </w:tcBorders>
          </w:tcPr>
          <w:p w14:paraId="5EF10D37" w14:textId="77777777" w:rsidR="00074BA0" w:rsidRPr="00237292" w:rsidRDefault="00074BA0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  <w:p w14:paraId="6094DC48" w14:textId="1FDA8219" w:rsidR="00074BA0" w:rsidRPr="00237292" w:rsidRDefault="00074BA0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075560" w:rsidRPr="00237292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23729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iểm)</w:t>
            </w:r>
          </w:p>
          <w:p w14:paraId="49D3A62C" w14:textId="77777777" w:rsidR="00074BA0" w:rsidRPr="00237292" w:rsidRDefault="00074BA0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0337FF9A" w14:textId="4DA7EC24" w:rsidR="00074BA0" w:rsidRPr="00237292" w:rsidRDefault="00074BA0" w:rsidP="0007556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Giả</w:t>
            </w:r>
            <w:r w:rsidR="00716777">
              <w:rPr>
                <w:rFonts w:ascii="Times New Roman" w:hAnsi="Times New Roman" w:cs="Times New Roman"/>
                <w:sz w:val="26"/>
                <w:szCs w:val="26"/>
              </w:rPr>
              <w:t xml:space="preserve">i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phương trình lượng giác sau: </w:t>
            </w:r>
            <w:r w:rsidRPr="0023729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740" w:dyaOrig="680" w14:anchorId="7630A330">
                <v:shape id="_x0000_i1030" type="#_x0000_t75" style="width:86.95pt;height:34.6pt" o:ole="">
                  <v:imagedata r:id="rId8" o:title=""/>
                </v:shape>
                <o:OLEObject Type="Embed" ProgID="Equation.DSMT4" ShapeID="_x0000_i1030" DrawAspect="Content" ObjectID="_1765950952" r:id="rId18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16557C1B" w14:textId="77777777" w:rsidR="00074BA0" w:rsidRPr="00237292" w:rsidRDefault="00074BA0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074BA0" w:rsidRPr="00237292" w14:paraId="5E02A5C9" w14:textId="77777777" w:rsidTr="00652ECF">
        <w:tc>
          <w:tcPr>
            <w:tcW w:w="1181" w:type="dxa"/>
            <w:vMerge/>
          </w:tcPr>
          <w:p w14:paraId="19F48CDF" w14:textId="77777777" w:rsidR="00074BA0" w:rsidRPr="00237292" w:rsidRDefault="00074BA0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55CD17DC" w14:textId="77777777" w:rsidR="00074BA0" w:rsidRPr="00237292" w:rsidRDefault="00074BA0" w:rsidP="00652EC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a/ </w:t>
            </w:r>
            <w:r w:rsidRPr="0023729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740" w:dyaOrig="680" w14:anchorId="3E2EFC9B">
                <v:shape id="_x0000_i1031" type="#_x0000_t75" style="width:86.95pt;height:34.6pt" o:ole="">
                  <v:imagedata r:id="rId8" o:title=""/>
                </v:shape>
                <o:OLEObject Type="Embed" ProgID="Equation.DSMT4" ShapeID="_x0000_i1031" DrawAspect="Content" ObjectID="_1765950953" r:id="rId19"/>
              </w:object>
            </w:r>
          </w:p>
          <w:p w14:paraId="38192C63" w14:textId="4939806B" w:rsidR="00074BA0" w:rsidRPr="00237292" w:rsidRDefault="006E22B0" w:rsidP="00652EC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position w:val="-176"/>
                <w:sz w:val="26"/>
                <w:szCs w:val="26"/>
              </w:rPr>
              <w:object w:dxaOrig="3280" w:dyaOrig="3220" w14:anchorId="2B9D8F4A">
                <v:shape id="_x0000_i1032" type="#_x0000_t75" style="width:156.15pt;height:153.35pt" o:ole="">
                  <v:imagedata r:id="rId20" o:title=""/>
                </v:shape>
                <o:OLEObject Type="Embed" ProgID="Equation.DSMT4" ShapeID="_x0000_i1032" DrawAspect="Content" ObjectID="_1765950954" r:id="rId21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38C8A729" w14:textId="77777777" w:rsidR="00074BA0" w:rsidRPr="00237292" w:rsidRDefault="00074BA0" w:rsidP="00652EC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4C19788" w14:textId="77777777" w:rsidR="00074BA0" w:rsidRPr="00237292" w:rsidRDefault="00074BA0" w:rsidP="00652EC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09D61D4B" w14:textId="77777777" w:rsidR="00FA5D18" w:rsidRDefault="00FA5D18" w:rsidP="00652EC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1DEE266" w14:textId="762E7D77" w:rsidR="00074BA0" w:rsidRPr="00237292" w:rsidRDefault="00074BA0" w:rsidP="00652EC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  <w:p w14:paraId="2EA01A0E" w14:textId="77777777" w:rsidR="00074BA0" w:rsidRPr="00237292" w:rsidRDefault="00074BA0" w:rsidP="00652EC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8E1684" w14:textId="3AD58E92" w:rsidR="00074BA0" w:rsidRPr="00237292" w:rsidRDefault="00074BA0" w:rsidP="00652ECF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687179" w:rsidRPr="00C20E05" w14:paraId="70243A98" w14:textId="77777777" w:rsidTr="00652ECF">
        <w:tc>
          <w:tcPr>
            <w:tcW w:w="1181" w:type="dxa"/>
            <w:vMerge w:val="restart"/>
            <w:tcBorders>
              <w:top w:val="single" w:sz="4" w:space="0" w:color="auto"/>
            </w:tcBorders>
          </w:tcPr>
          <w:p w14:paraId="287B2659" w14:textId="77777777" w:rsidR="00687179" w:rsidRPr="00237292" w:rsidRDefault="00687179" w:rsidP="00687179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  <w:p w14:paraId="177AED51" w14:textId="77777777" w:rsidR="00687179" w:rsidRPr="00237292" w:rsidRDefault="00687179" w:rsidP="0068717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sz w:val="26"/>
                <w:szCs w:val="26"/>
              </w:rPr>
              <w:t>(2 điểm)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73B592F1" w14:textId="482C4E51" w:rsidR="00BF5B70" w:rsidRPr="00237292" w:rsidRDefault="00BF5B70" w:rsidP="00C63547">
            <w:pPr>
              <w:tabs>
                <w:tab w:val="right" w:pos="6663"/>
              </w:tabs>
              <w:spacing w:before="60" w:line="240" w:lineRule="auto"/>
              <w:ind w:left="2"/>
              <w:jc w:val="both"/>
              <w:outlineLvl w:val="4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Tính công sai </w:t>
            </w:r>
            <w:r w:rsidR="00751B18"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d 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và tổng 10 số hạng đầu củ</w:t>
            </w:r>
            <w:r w:rsidR="002804CA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 cấp số cộng dưới đây, biết: 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fldChar w:fldCharType="begin"/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instrText xml:space="preserve"> eq \s\do3(\b\lc\{(\a\al(u</w:instrText>
            </w:r>
            <w:r w:rsidRPr="00237292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/>
              </w:rPr>
              <w:instrText>1</w:instrTex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instrText xml:space="preserve"> = 5,u</w:instrText>
            </w:r>
            <w:r w:rsidRPr="00237292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de-DE"/>
              </w:rPr>
              <w:instrText>10</w:instrTex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instrText xml:space="preserve"> = 50))) </w:instrTex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fldChar w:fldCharType="end"/>
            </w:r>
          </w:p>
          <w:p w14:paraId="25FD8806" w14:textId="5FE14B64" w:rsidR="00687179" w:rsidRPr="00237292" w:rsidRDefault="00BF5B70" w:rsidP="00BF5B70">
            <w:pPr>
              <w:tabs>
                <w:tab w:val="left" w:pos="5669"/>
              </w:tabs>
              <w:spacing w:before="40" w:after="40" w:line="240" w:lineRule="auto"/>
              <w:jc w:val="both"/>
              <w:rPr>
                <w:rFonts w:ascii="Times New Roman" w:eastAsia="Calibri" w:hAnsi="Times New Roman" w:cs="Times New Roman"/>
                <w:color w:val="000000"/>
                <w:kern w:val="36"/>
                <w:sz w:val="26"/>
                <w:szCs w:val="26"/>
                <w:lang w:val="de-DE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b) </w:t>
            </w:r>
            <w:r w:rsidRPr="00237292">
              <w:rPr>
                <w:rFonts w:ascii="Times New Roman" w:eastAsia="Calibri" w:hAnsi="Times New Roman" w:cs="Times New Roman"/>
                <w:color w:val="000000"/>
                <w:kern w:val="36"/>
                <w:sz w:val="26"/>
                <w:szCs w:val="26"/>
                <w:lang w:val="de-DE"/>
              </w:rPr>
              <w:t xml:space="preserve">Giả sử một quần thể động vật ở thời điểm ban đầu có 110000 cá thể, quần thể này có tỉ lệ sinh là 12%/năm, xuất cư là 2%/năm, tử vong là 8%/năm. Dự đoán số cá thể của quần thể đó </w:t>
            </w:r>
            <w:r w:rsidR="00FB4DA4" w:rsidRPr="00237292">
              <w:rPr>
                <w:rFonts w:ascii="Times New Roman" w:eastAsia="Calibri" w:hAnsi="Times New Roman" w:cs="Times New Roman"/>
                <w:color w:val="000000"/>
                <w:kern w:val="36"/>
                <w:sz w:val="26"/>
                <w:szCs w:val="26"/>
                <w:lang w:val="de-DE"/>
              </w:rPr>
              <w:t>sau 5</w:t>
            </w:r>
            <w:r w:rsidRPr="00237292">
              <w:rPr>
                <w:rFonts w:ascii="Times New Roman" w:eastAsia="Calibri" w:hAnsi="Times New Roman" w:cs="Times New Roman"/>
                <w:color w:val="000000"/>
                <w:kern w:val="36"/>
                <w:sz w:val="26"/>
                <w:szCs w:val="26"/>
                <w:lang w:val="de-DE"/>
              </w:rPr>
              <w:t xml:space="preserve"> năm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0A5814D7" w14:textId="77777777" w:rsidR="00687179" w:rsidRPr="00237292" w:rsidRDefault="00687179" w:rsidP="00687179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</w:p>
        </w:tc>
      </w:tr>
      <w:tr w:rsidR="00687179" w:rsidRPr="00237292" w14:paraId="0BF4B101" w14:textId="77777777" w:rsidTr="00652ECF">
        <w:tc>
          <w:tcPr>
            <w:tcW w:w="1181" w:type="dxa"/>
            <w:vMerge/>
          </w:tcPr>
          <w:p w14:paraId="38E8C5CA" w14:textId="77777777" w:rsidR="00687179" w:rsidRPr="00237292" w:rsidRDefault="00687179" w:rsidP="00687179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de-DE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650B0376" w14:textId="1914CCE0" w:rsidR="00687179" w:rsidRPr="00237292" w:rsidRDefault="00D01BD5" w:rsidP="00F86D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751B18" w:rsidRPr="00237292">
              <w:rPr>
                <w:rFonts w:ascii="Times New Roman" w:hAnsi="Times New Roman" w:cs="Times New Roman"/>
                <w:position w:val="-38"/>
                <w:sz w:val="26"/>
                <w:szCs w:val="26"/>
              </w:rPr>
              <w:object w:dxaOrig="3980" w:dyaOrig="880" w14:anchorId="23817FF2">
                <v:shape id="_x0000_i1033" type="#_x0000_t75" style="width:198.25pt;height:44.9pt" o:ole="">
                  <v:imagedata r:id="rId22" o:title=""/>
                </v:shape>
                <o:OLEObject Type="Embed" ProgID="Equation.DSMT4" ShapeID="_x0000_i1033" DrawAspect="Content" ObjectID="_1765950955" r:id="rId23"/>
              </w:object>
            </w:r>
          </w:p>
          <w:p w14:paraId="04182966" w14:textId="721E1653" w:rsidR="00751B18" w:rsidRPr="00237292" w:rsidRDefault="00751B18" w:rsidP="00F86D54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4099" w:dyaOrig="780" w14:anchorId="78AFFD60">
                <v:shape id="_x0000_i1034" type="#_x0000_t75" style="width:203.85pt;height:39.25pt" o:ole="">
                  <v:imagedata r:id="rId24" o:title=""/>
                </v:shape>
                <o:OLEObject Type="Embed" ProgID="Equation.DSMT4" ShapeID="_x0000_i1034" DrawAspect="Content" ObjectID="_1765950956" r:id="rId25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2DF8EBDF" w14:textId="6F4243F7" w:rsidR="00687179" w:rsidRPr="00237292" w:rsidRDefault="00687179" w:rsidP="0068717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B2C1D92" w14:textId="5C36553D" w:rsidR="00687179" w:rsidRPr="00237292" w:rsidRDefault="00687179" w:rsidP="006871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  <w:p w14:paraId="12F63FA7" w14:textId="4047D50B" w:rsidR="00687179" w:rsidRPr="00237292" w:rsidRDefault="00687179" w:rsidP="006871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</w:tc>
      </w:tr>
      <w:tr w:rsidR="00074BA0" w:rsidRPr="00237292" w14:paraId="745988CF" w14:textId="77777777" w:rsidTr="00652ECF">
        <w:tc>
          <w:tcPr>
            <w:tcW w:w="1181" w:type="dxa"/>
            <w:vMerge/>
            <w:tcBorders>
              <w:bottom w:val="single" w:sz="4" w:space="0" w:color="auto"/>
            </w:tcBorders>
          </w:tcPr>
          <w:p w14:paraId="453723D8" w14:textId="77777777" w:rsidR="00074BA0" w:rsidRPr="00237292" w:rsidRDefault="00074BA0" w:rsidP="00652EC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2C929E51" w14:textId="77777777" w:rsidR="00074BA0" w:rsidRPr="00237292" w:rsidRDefault="00D01BD5" w:rsidP="00A60481">
            <w:pPr>
              <w:spacing w:after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b) </w:t>
            </w:r>
            <w:r w:rsidR="00A17978"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Tỉ lệ gia tăng số lượng cá thể của quần thể là 12% – 2% –8% = 2% </w:t>
            </w:r>
          </w:p>
          <w:p w14:paraId="3E1AF453" w14:textId="77777777" w:rsidR="00716777" w:rsidRDefault="0032025F" w:rsidP="00A60481">
            <w:pPr>
              <w:spacing w:after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Sau </w:t>
            </w:r>
            <w:r w:rsidR="00152098"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>5</w:t>
            </w: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năm số lượng cá thể của quần thể là 110 000. (1 + 2%)</w:t>
            </w:r>
            <w:r w:rsidR="00152098" w:rsidRPr="00237292">
              <w:rPr>
                <w:rFonts w:ascii="Times New Roman" w:eastAsiaTheme="minorEastAsia" w:hAnsi="Times New Roman" w:cs="Times New Roman"/>
                <w:sz w:val="26"/>
                <w:szCs w:val="26"/>
                <w:vertAlign w:val="superscript"/>
              </w:rPr>
              <w:t>5</w:t>
            </w: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152098"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sym w:font="Symbol" w:char="F0BB"/>
            </w: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1</w:t>
            </w:r>
            <w:r w:rsidR="00152098"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>21</w:t>
            </w: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44</w:t>
            </w:r>
            <w:r w:rsidR="00152098"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>9</w:t>
            </w: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  <w:p w14:paraId="0D5EC3AF" w14:textId="2B1BE66D" w:rsidR="00A60481" w:rsidRPr="00237292" w:rsidRDefault="0032025F" w:rsidP="00A60481">
            <w:pPr>
              <w:spacing w:after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>( cá thể)</w:t>
            </w:r>
            <w:r w:rsidR="00F33B73"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0220F4A3" w14:textId="7ADD76F6" w:rsidR="00074BA0" w:rsidRPr="00237292" w:rsidRDefault="00074BA0" w:rsidP="00652ECF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67243D88" w14:textId="656C7D71" w:rsidR="00074BA0" w:rsidRPr="00237292" w:rsidRDefault="00074BA0" w:rsidP="00652ECF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074BA0" w:rsidRPr="00237292" w14:paraId="651BF1D1" w14:textId="77777777" w:rsidTr="00652ECF">
        <w:tc>
          <w:tcPr>
            <w:tcW w:w="1181" w:type="dxa"/>
            <w:vMerge w:val="restart"/>
            <w:tcBorders>
              <w:top w:val="single" w:sz="4" w:space="0" w:color="auto"/>
            </w:tcBorders>
          </w:tcPr>
          <w:p w14:paraId="29E25773" w14:textId="77777777" w:rsidR="00074BA0" w:rsidRPr="00237292" w:rsidRDefault="00074BA0" w:rsidP="000079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  <w:p w14:paraId="6B41A021" w14:textId="77777777" w:rsidR="00074BA0" w:rsidRPr="00237292" w:rsidRDefault="00074BA0" w:rsidP="000079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390A6662" w14:textId="77777777" w:rsidR="00EF0515" w:rsidRPr="00237292" w:rsidRDefault="00EF0515" w:rsidP="00C01B2E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ind w:left="3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(1 điểm)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Tính giới hạn sau: </w:t>
            </w:r>
            <w:r w:rsidRPr="0023729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500" w:dyaOrig="620" w14:anchorId="3D397929">
                <v:shape id="_x0000_i1035" type="#_x0000_t75" style="width:74.8pt;height:30.85pt" o:ole="">
                  <v:imagedata r:id="rId10" o:title=""/>
                </v:shape>
                <o:OLEObject Type="Embed" ProgID="Equation.DSMT4" ShapeID="_x0000_i1035" DrawAspect="Content" ObjectID="_1765950957" r:id="rId26"/>
              </w:object>
            </w:r>
          </w:p>
          <w:p w14:paraId="5F0695F1" w14:textId="77777777" w:rsidR="00EF0515" w:rsidRPr="00237292" w:rsidRDefault="00EF0515" w:rsidP="00C01B2E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ind w:left="42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(1 điểm)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Tính giới hạn sau: </w:t>
            </w:r>
            <w:r w:rsidRPr="0023729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840" w:dyaOrig="760" w14:anchorId="60E9F6BB">
                <v:shape id="_x0000_i1036" type="#_x0000_t75" style="width:92.55pt;height:37.4pt" o:ole="">
                  <v:imagedata r:id="rId12" o:title=""/>
                </v:shape>
                <o:OLEObject Type="Embed" ProgID="Equation.DSMT4" ShapeID="_x0000_i1036" DrawAspect="Content" ObjectID="_1765950958" r:id="rId27"/>
              </w:object>
            </w:r>
          </w:p>
          <w:p w14:paraId="4FA90B85" w14:textId="6E695FCB" w:rsidR="00074BA0" w:rsidRPr="00652ECF" w:rsidRDefault="00EF0515" w:rsidP="000079A2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ind w:left="42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(1 điểm)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Cho hàm số </w:t>
            </w:r>
            <w:r w:rsidRPr="00237292">
              <w:rPr>
                <w:rFonts w:ascii="Times New Roman" w:hAnsi="Times New Roman" w:cs="Times New Roman"/>
                <w:position w:val="-46"/>
                <w:sz w:val="26"/>
                <w:szCs w:val="26"/>
              </w:rPr>
              <w:object w:dxaOrig="2680" w:dyaOrig="1040" w14:anchorId="0AAB3FCD">
                <v:shape id="_x0000_i1037" type="#_x0000_t75" style="width:134.65pt;height:51.45pt" o:ole="">
                  <v:imagedata r:id="rId14" o:title=""/>
                </v:shape>
                <o:OLEObject Type="Embed" ProgID="Equation.DSMT4" ShapeID="_x0000_i1037" DrawAspect="Content" ObjectID="_1765950959" r:id="rId28"/>
              </w:objec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. Tìm m để hàm số liên tục tại x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= 5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232BDF22" w14:textId="77777777" w:rsidR="00074BA0" w:rsidRPr="00237292" w:rsidRDefault="00074BA0" w:rsidP="000079A2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B57A4" w:rsidRPr="00237292" w14:paraId="79523A0A" w14:textId="77777777" w:rsidTr="00652ECF">
        <w:tc>
          <w:tcPr>
            <w:tcW w:w="1181" w:type="dxa"/>
            <w:vMerge/>
            <w:tcBorders>
              <w:bottom w:val="single" w:sz="4" w:space="0" w:color="auto"/>
            </w:tcBorders>
          </w:tcPr>
          <w:p w14:paraId="7C18D04A" w14:textId="77777777" w:rsidR="005B57A4" w:rsidRPr="00237292" w:rsidRDefault="005B57A4" w:rsidP="005B57A4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181E48BC" w14:textId="77777777" w:rsidR="005B57A4" w:rsidRPr="00237292" w:rsidRDefault="0034117B" w:rsidP="005B57A4">
            <w:pPr>
              <w:tabs>
                <w:tab w:val="left" w:pos="360"/>
                <w:tab w:val="left" w:pos="3240"/>
                <w:tab w:val="left" w:pos="612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237292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3340" w:dyaOrig="700" w14:anchorId="1B734D90">
                <v:shape id="_x0000_i1038" type="#_x0000_t75" style="width:166.45pt;height:36.45pt" o:ole="">
                  <v:imagedata r:id="rId29" o:title=""/>
                </v:shape>
                <o:OLEObject Type="Embed" ProgID="Equation.DSMT4" ShapeID="_x0000_i1038" DrawAspect="Content" ObjectID="_1765950960" r:id="rId30"/>
              </w:object>
            </w:r>
          </w:p>
          <w:p w14:paraId="5EA22CBA" w14:textId="6EFC7FEE" w:rsidR="0034117B" w:rsidRPr="00237292" w:rsidRDefault="00652ECF" w:rsidP="005B57A4">
            <w:pPr>
              <w:tabs>
                <w:tab w:val="left" w:pos="360"/>
                <w:tab w:val="left" w:pos="3240"/>
                <w:tab w:val="left" w:pos="612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noProof/>
                <w:kern w:val="2"/>
                <w:sz w:val="26"/>
                <w:szCs w:val="26"/>
              </w:rPr>
              <w:pict w14:anchorId="6802E460">
                <v:shape id="_x0000_s1052" type="#_x0000_t75" style="position:absolute;margin-left:0;margin-top:0;width:73pt;height:31pt;z-index:251659264;mso-position-horizontal-relative:text;mso-position-vertical-relative:text">
                  <v:imagedata r:id="rId31" o:title=""/>
                  <w10:wrap type="square"/>
                </v:shape>
                <o:OLEObject Type="Embed" ProgID="Equation.DSMT4" ShapeID="_x0000_s1052" DrawAspect="Content" ObjectID="_1765950990" r:id="rId32"/>
              </w:pi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3CD3E2F2" w14:textId="3B9B09F5" w:rsidR="005B57A4" w:rsidRPr="00237292" w:rsidRDefault="005B57A4" w:rsidP="005B57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14:paraId="1EC4D3E0" w14:textId="77777777" w:rsidR="00FA5D18" w:rsidRDefault="00FA5D18" w:rsidP="005B57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B63F79" w14:textId="407B83D0" w:rsidR="005B57A4" w:rsidRPr="00237292" w:rsidRDefault="005B57A4" w:rsidP="005B57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  <w:p w14:paraId="77DD2145" w14:textId="50639759" w:rsidR="005B57A4" w:rsidRPr="00237292" w:rsidRDefault="005B57A4" w:rsidP="005B57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B57A4" w:rsidRPr="00237292" w14:paraId="7E7A5333" w14:textId="77777777" w:rsidTr="00652ECF">
        <w:tc>
          <w:tcPr>
            <w:tcW w:w="1181" w:type="dxa"/>
            <w:tcBorders>
              <w:top w:val="single" w:sz="4" w:space="0" w:color="auto"/>
              <w:bottom w:val="single" w:sz="4" w:space="0" w:color="auto"/>
            </w:tcBorders>
          </w:tcPr>
          <w:p w14:paraId="53E8C243" w14:textId="61CBEC36" w:rsidR="005B57A4" w:rsidRPr="00237292" w:rsidRDefault="005B57A4" w:rsidP="005B57A4">
            <w:pPr>
              <w:spacing w:after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23716BBE" w14:textId="049BAA29" w:rsidR="005B57A4" w:rsidRPr="00237292" w:rsidRDefault="00D02976" w:rsidP="005B57A4">
            <w:pPr>
              <w:spacing w:before="60"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="004D5953" w:rsidRPr="0023729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840" w:dyaOrig="760" w14:anchorId="58CBBE5A">
                <v:shape id="_x0000_i1039" type="#_x0000_t75" style="width:92.55pt;height:37.4pt" o:ole="">
                  <v:imagedata r:id="rId33" o:title=""/>
                </v:shape>
                <o:OLEObject Type="Embed" ProgID="Equation.DSMT4" ShapeID="_x0000_i1039" DrawAspect="Content" ObjectID="_1765950961" r:id="rId34"/>
              </w:object>
            </w:r>
            <w:r w:rsidR="004D5953" w:rsidRPr="00237292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1880" w:dyaOrig="1320" w14:anchorId="1B5269E0">
                <v:shape id="_x0000_i1040" type="#_x0000_t75" style="width:93.5pt;height:65.45pt" o:ole="">
                  <v:imagedata r:id="rId35" o:title=""/>
                </v:shape>
                <o:OLEObject Type="Embed" ProgID="Equation.DSMT4" ShapeID="_x0000_i1040" DrawAspect="Content" ObjectID="_1765950962" r:id="rId36"/>
              </w:object>
            </w:r>
            <w:r w:rsidR="004D5953" w:rsidRPr="00237292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2100" w:dyaOrig="1320" w14:anchorId="43B46E6C">
                <v:shape id="_x0000_i1041" type="#_x0000_t75" style="width:105.65pt;height:65.45pt" o:ole="">
                  <v:imagedata r:id="rId37" o:title=""/>
                </v:shape>
                <o:OLEObject Type="Embed" ProgID="Equation.DSMT4" ShapeID="_x0000_i1041" DrawAspect="Content" ObjectID="_1765950963" r:id="rId38"/>
              </w:object>
            </w:r>
            <w:r w:rsidR="004D5953" w:rsidRPr="00237292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2540" w:dyaOrig="1260" w14:anchorId="7BFCF9FA">
                <v:shape id="_x0000_i1042" type="#_x0000_t75" style="width:127.15pt;height:62.65pt" o:ole="">
                  <v:imagedata r:id="rId39" o:title=""/>
                </v:shape>
                <o:OLEObject Type="Embed" ProgID="Equation.DSMT4" ShapeID="_x0000_i1042" DrawAspect="Content" ObjectID="_1765950964" r:id="rId4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08A2356E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1E87DA0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43D010F" w14:textId="10C991DD" w:rsidR="00FA5D18" w:rsidRPr="00237292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  <w:p w14:paraId="1FED7672" w14:textId="77777777" w:rsidR="00FA5D18" w:rsidRDefault="00FA5D18" w:rsidP="00FA5D1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3E5BEDD" w14:textId="77777777" w:rsidR="00FA5D18" w:rsidRDefault="00FA5D18" w:rsidP="00FA5D1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13F24F9" w14:textId="4FD8211D" w:rsidR="005B57A4" w:rsidRPr="00237292" w:rsidRDefault="00FA5D18" w:rsidP="00FA5D1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</w:tc>
      </w:tr>
      <w:tr w:rsidR="005B57A4" w:rsidRPr="00237292" w14:paraId="3B6FBEC0" w14:textId="77777777" w:rsidTr="00652ECF">
        <w:tc>
          <w:tcPr>
            <w:tcW w:w="1181" w:type="dxa"/>
            <w:tcBorders>
              <w:top w:val="single" w:sz="4" w:space="0" w:color="auto"/>
              <w:bottom w:val="single" w:sz="4" w:space="0" w:color="auto"/>
            </w:tcBorders>
          </w:tcPr>
          <w:p w14:paraId="35D6B733" w14:textId="77777777" w:rsidR="005B57A4" w:rsidRPr="00237292" w:rsidRDefault="005B57A4" w:rsidP="00FA4C5D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00912E2E" w14:textId="77777777" w:rsidR="005B57A4" w:rsidRPr="00237292" w:rsidRDefault="005B57A4" w:rsidP="00FA4C5D">
            <w:pPr>
              <w:shd w:val="clear" w:color="000000" w:fill="auto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>c) Ta có: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4CA6F267" w14:textId="34E89118" w:rsidR="005B57A4" w:rsidRPr="00237292" w:rsidRDefault="00705D37" w:rsidP="00FA4C5D">
            <w:pPr>
              <w:shd w:val="clear" w:color="000000" w:fill="auto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1200" w:dyaOrig="440" w14:anchorId="423928B7">
                <v:shape id="_x0000_i1043" type="#_x0000_t75" style="width:60.8pt;height:21.5pt" o:ole="">
                  <v:imagedata r:id="rId41" o:title=""/>
                </v:shape>
                <o:OLEObject Type="Embed" ProgID="Equation.DSMT4" ShapeID="_x0000_i1043" DrawAspect="Content" ObjectID="_1765950965" r:id="rId42"/>
              </w:object>
            </w:r>
            <w:r w:rsidR="005B57A4" w:rsidRPr="00237292">
              <w:rPr>
                <w:rFonts w:ascii="Times New Roman" w:hAnsi="Times New Roman" w:cs="Times New Roman"/>
                <w:color w:val="000000"/>
                <w:sz w:val="26"/>
                <w:szCs w:val="26"/>
                <w:lang w:val="pt-BR"/>
              </w:rPr>
              <w:t xml:space="preserve"> </w:t>
            </w:r>
            <w:r w:rsidRPr="0023729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720" w:dyaOrig="660" w14:anchorId="074098D3">
                <v:shape id="_x0000_i1044" type="#_x0000_t75" style="width:236.55pt;height:32.75pt" o:ole="">
                  <v:imagedata r:id="rId43" o:title=""/>
                </v:shape>
                <o:OLEObject Type="Embed" ProgID="Equation.DSMT4" ShapeID="_x0000_i1044" DrawAspect="Content" ObjectID="_1765950966" r:id="rId44"/>
              </w:object>
            </w:r>
            <w:r w:rsidR="005B57A4" w:rsidRPr="0023729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3BAE44A4" w14:textId="4C7FFC17" w:rsidR="005B57A4" w:rsidRPr="00237292" w:rsidRDefault="00705D37" w:rsidP="00FA4C5D">
            <w:pPr>
              <w:shd w:val="clear" w:color="000000" w:fill="auto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380" w:dyaOrig="320" w14:anchorId="25DBBD17">
                <v:shape id="_x0000_i1045" type="#_x0000_t75" style="width:119.7pt;height:15.9pt" o:ole="">
                  <v:imagedata r:id="rId45" o:title=""/>
                </v:shape>
                <o:OLEObject Type="Embed" ProgID="Equation.DSMT4" ShapeID="_x0000_i1045" DrawAspect="Content" ObjectID="_1765950967" r:id="rId46"/>
              </w:object>
            </w:r>
          </w:p>
          <w:p w14:paraId="4407FB58" w14:textId="6768D251" w:rsidR="005B57A4" w:rsidRPr="00237292" w:rsidRDefault="005B57A4" w:rsidP="00FA4C5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àm số liên tục tại</w:t>
            </w:r>
            <w:r w:rsidR="00705D37" w:rsidRPr="0023729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="00705D37"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x</w:t>
            </w:r>
            <w:r w:rsidR="00705D37" w:rsidRPr="0023729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 w:rsidR="00705D37"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= 5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="00705D37" w:rsidRPr="00237292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1880" w:dyaOrig="440" w14:anchorId="4D0DA422">
                <v:shape id="_x0000_i1046" type="#_x0000_t75" style="width:94.45pt;height:21.5pt" o:ole="">
                  <v:imagedata r:id="rId47" o:title=""/>
                </v:shape>
                <o:OLEObject Type="Embed" ProgID="Equation.DSMT4" ShapeID="_x0000_i1046" DrawAspect="Content" ObjectID="_1765950968" r:id="rId48"/>
              </w:object>
            </w:r>
          </w:p>
          <w:p w14:paraId="701B2021" w14:textId="41B4A097" w:rsidR="00705D37" w:rsidRPr="00237292" w:rsidRDefault="00705D37" w:rsidP="00FA4C5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23729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340" w:dyaOrig="279" w14:anchorId="2E01B5A6">
                <v:shape id="_x0000_i1047" type="#_x0000_t75" style="width:118.75pt;height:14.05pt" o:ole="">
                  <v:imagedata r:id="rId49" o:title=""/>
                </v:shape>
                <o:OLEObject Type="Embed" ProgID="Equation.DSMT4" ShapeID="_x0000_i1047" DrawAspect="Content" ObjectID="_1765950969" r:id="rId50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4D3B87CB" w14:textId="77777777" w:rsidR="00705D37" w:rsidRPr="00237292" w:rsidRDefault="00705D37" w:rsidP="00FA4C5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17B470D" w14:textId="77777777" w:rsidR="00FA5D18" w:rsidRDefault="00FA5D18" w:rsidP="00FA4C5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23B43F9" w14:textId="61619EAE" w:rsidR="005B57A4" w:rsidRPr="00237292" w:rsidRDefault="005B57A4" w:rsidP="00FA4C5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  <w:p w14:paraId="36AB6559" w14:textId="77777777" w:rsidR="005B57A4" w:rsidRPr="00237292" w:rsidRDefault="005B57A4" w:rsidP="00FA4C5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685BE285" w14:textId="278837EA" w:rsidR="005B57A4" w:rsidRPr="00237292" w:rsidRDefault="005B57A4" w:rsidP="00FA4C5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80DFB55" w14:textId="77777777" w:rsidR="005B57A4" w:rsidRPr="00237292" w:rsidRDefault="005B57A4" w:rsidP="00FA4C5D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B57A4" w:rsidRPr="00237292" w14:paraId="09051D78" w14:textId="77777777" w:rsidTr="00652ECF">
        <w:tc>
          <w:tcPr>
            <w:tcW w:w="1181" w:type="dxa"/>
            <w:tcBorders>
              <w:top w:val="single" w:sz="4" w:space="0" w:color="auto"/>
              <w:bottom w:val="single" w:sz="4" w:space="0" w:color="auto"/>
            </w:tcBorders>
          </w:tcPr>
          <w:p w14:paraId="1D5F1D46" w14:textId="6F892064" w:rsidR="005B57A4" w:rsidRPr="00237292" w:rsidRDefault="005B57A4" w:rsidP="005B57A4">
            <w:pPr>
              <w:spacing w:line="360" w:lineRule="auto"/>
              <w:ind w:left="49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237292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  <w:p w14:paraId="64F2D002" w14:textId="49D00CCF" w:rsidR="005B57A4" w:rsidRPr="00237292" w:rsidRDefault="005B57A4" w:rsidP="005B57A4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(3.5 điểm)</w:t>
            </w: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1DD8ED70" w14:textId="6D707484" w:rsidR="00BE3EDA" w:rsidRPr="00237292" w:rsidRDefault="00BE3EDA" w:rsidP="00FA5D1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Cho hình chóp 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S.ABCD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có đáy 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ABCD</w:t>
            </w:r>
            <w:r w:rsidR="002804CA">
              <w:rPr>
                <w:rFonts w:ascii="Times New Roman" w:hAnsi="Times New Roman" w:cs="Times New Roman"/>
                <w:sz w:val="26"/>
                <w:szCs w:val="26"/>
              </w:rPr>
              <w:t xml:space="preserve"> là hình bình hành và 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 xml:space="preserve">O là giao điểm của </w:t>
            </w:r>
            <w:r w:rsidR="00FA5D18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AC 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FA5D18">
              <w:rPr>
                <w:rFonts w:ascii="Times New Roman" w:hAnsi="Times New Roman" w:cs="Times New Roman"/>
                <w:i/>
                <w:sz w:val="26"/>
                <w:szCs w:val="26"/>
              </w:rPr>
              <w:t>B</w:t>
            </w:r>
            <w:r w:rsidR="00FA5D18"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D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 xml:space="preserve"> .</w:t>
            </w:r>
          </w:p>
          <w:p w14:paraId="2619AE1E" w14:textId="77777777" w:rsidR="00BE3EDA" w:rsidRPr="00237292" w:rsidRDefault="00BE3EDA" w:rsidP="000D2875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ind w:left="38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(1 điểm)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Tìm giao tuyến của hai mặt phẳng 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(SAC)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và (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SBD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) ;</w:t>
            </w:r>
          </w:p>
          <w:p w14:paraId="423972DD" w14:textId="77777777" w:rsidR="00BE3EDA" w:rsidRPr="00237292" w:rsidRDefault="00BE3EDA" w:rsidP="00FF4348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ind w:left="42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(1 điểm)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Gọi I là trung điểm SB; Tìm giao điểm của đường thẳng DI và mặt phẳng 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(SAC)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;</w:t>
            </w:r>
          </w:p>
          <w:p w14:paraId="30F86A71" w14:textId="62B80E58" w:rsidR="00BE3EDA" w:rsidRPr="00237292" w:rsidRDefault="00BE3EDA" w:rsidP="00BE3EDA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ind w:left="42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(1 điểm)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Gọi </w:t>
            </w:r>
            <w:r w:rsidR="00AE5CEF" w:rsidRPr="00237292">
              <w:rPr>
                <w:rFonts w:ascii="Times New Roman" w:hAnsi="Times New Roman" w:cs="Times New Roman"/>
                <w:sz w:val="26"/>
                <w:szCs w:val="26"/>
              </w:rPr>
              <w:t>J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là trung điểm SA; Chứng minh rằng mặt phẳng (OIJ) song song với mặt phẳng (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SCD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  <w:p w14:paraId="47A29AF5" w14:textId="5AE6FC97" w:rsidR="005B57A4" w:rsidRPr="00237292" w:rsidRDefault="00BE3EDA" w:rsidP="008F1F2E">
            <w:pPr>
              <w:pStyle w:val="ListParagraph"/>
              <w:numPr>
                <w:ilvl w:val="0"/>
                <w:numId w:val="30"/>
              </w:numPr>
              <w:spacing w:line="240" w:lineRule="auto"/>
              <w:ind w:left="426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(0.5 điểm) </w:t>
            </w:r>
            <w:r w:rsidR="00453A56"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Gọi 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H,K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lần lượt là  trọng tâm </w:t>
            </w:r>
            <w:r w:rsidRPr="00237292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460" w:dyaOrig="340" w14:anchorId="113AF515">
                <v:shape id="_x0000_i1048" type="#_x0000_t75" style="width:72.95pt;height:16.85pt" o:ole="">
                  <v:imagedata r:id="rId16" o:title=""/>
                </v:shape>
                <o:OLEObject Type="Embed" ProgID="Equation.DSMT4" ShapeID="_x0000_i1048" DrawAspect="Content" ObjectID="_1765950970" r:id="rId51"/>
              </w:objec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. Chứng minh đường thẳng 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HK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song song với mặt phẳng (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</w:rPr>
              <w:t>ABCD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441F8A30" w14:textId="77777777" w:rsidR="005B57A4" w:rsidRPr="00237292" w:rsidRDefault="005B57A4" w:rsidP="005B57A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C5E87" w:rsidRPr="00237292" w14:paraId="6EDC2651" w14:textId="77777777" w:rsidTr="00652ECF">
        <w:tc>
          <w:tcPr>
            <w:tcW w:w="1181" w:type="dxa"/>
            <w:tcBorders>
              <w:top w:val="single" w:sz="4" w:space="0" w:color="auto"/>
              <w:bottom w:val="single" w:sz="4" w:space="0" w:color="auto"/>
            </w:tcBorders>
          </w:tcPr>
          <w:p w14:paraId="2ABAB90B" w14:textId="77777777" w:rsidR="00CC5E87" w:rsidRPr="00237292" w:rsidRDefault="00CC5E87" w:rsidP="005B57A4">
            <w:pPr>
              <w:spacing w:line="360" w:lineRule="auto"/>
              <w:ind w:left="49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5859B3DC" w14:textId="211CE556" w:rsidR="00CC5E87" w:rsidRPr="00237292" w:rsidRDefault="00C81863" w:rsidP="005B57A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C87638E" wp14:editId="54537784">
                      <wp:simplePos x="0" y="0"/>
                      <wp:positionH relativeFrom="column">
                        <wp:posOffset>1920875</wp:posOffset>
                      </wp:positionH>
                      <wp:positionV relativeFrom="paragraph">
                        <wp:posOffset>1237615</wp:posOffset>
                      </wp:positionV>
                      <wp:extent cx="203200" cy="260350"/>
                      <wp:effectExtent l="6350" t="8890" r="9525" b="6985"/>
                      <wp:wrapNone/>
                      <wp:docPr id="2" name="Rectangl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32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059C02" w14:textId="3687AA17" w:rsidR="00652ECF" w:rsidRDefault="00652ECF"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5" o:spid="_x0000_s1026" style="position:absolute;left:0;text-align:left;margin-left:151.25pt;margin-top:97.45pt;width:16pt;height:20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" strokecolor="white [3212]">
                      <v:textbox>
                        <w:txbxContent>
                          <w:p w14:paraId="3B059C02" w14:textId="3687AA17" w:rsidR="00652ECF" w:rsidRDefault="00652ECF">
                            <w:r>
                              <w:t>L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237292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C87638E" wp14:editId="3C6622A1">
                      <wp:simplePos x="0" y="0"/>
                      <wp:positionH relativeFrom="column">
                        <wp:posOffset>1577975</wp:posOffset>
                      </wp:positionH>
                      <wp:positionV relativeFrom="paragraph">
                        <wp:posOffset>837565</wp:posOffset>
                      </wp:positionV>
                      <wp:extent cx="203200" cy="260350"/>
                      <wp:effectExtent l="6350" t="8890" r="9525" b="6985"/>
                      <wp:wrapNone/>
                      <wp:docPr id="1" name="Rectangl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32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03137A" w14:textId="4E0F27CE" w:rsidR="00652ECF" w:rsidRDefault="00652ECF">
                                  <w:r>
                                    <w:t>J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4" o:spid="_x0000_s1027" style="position:absolute;left:0;text-align:left;margin-left:124.25pt;margin-top:65.95pt;width:16pt;height:2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" strokecolor="white [3212]">
                      <v:textbox>
                        <w:txbxContent>
                          <w:p w14:paraId="6103137A" w14:textId="4E0F27CE" w:rsidR="00652ECF" w:rsidRDefault="00652ECF">
                            <w:r>
                              <w:t>J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C5E87" w:rsidRPr="00237292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173991E6" wp14:editId="169ED3B0">
                  <wp:extent cx="2508250" cy="2593716"/>
                  <wp:effectExtent l="0" t="0" r="0" b="0"/>
                  <wp:docPr id="1065972092" name="Picture 10659720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0812" cy="2596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0455E919" w14:textId="77777777" w:rsidR="00CC5E87" w:rsidRPr="00237292" w:rsidRDefault="00CC5E87" w:rsidP="005B57A4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B57A4" w:rsidRPr="00237292" w14:paraId="28B90B8F" w14:textId="77777777" w:rsidTr="00652ECF">
        <w:tc>
          <w:tcPr>
            <w:tcW w:w="1181" w:type="dxa"/>
            <w:vMerge w:val="restart"/>
            <w:tcBorders>
              <w:top w:val="single" w:sz="4" w:space="0" w:color="auto"/>
            </w:tcBorders>
          </w:tcPr>
          <w:p w14:paraId="244849C1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47E51CA5" w14:textId="0D65F3D2" w:rsidR="00CC5E87" w:rsidRPr="00237292" w:rsidRDefault="00CC5E87" w:rsidP="00CC5E87">
            <w:pPr>
              <w:widowControl w:val="0"/>
              <w:tabs>
                <w:tab w:val="left" w:pos="3705"/>
                <w:tab w:val="left" w:pos="7638"/>
              </w:tabs>
              <w:spacing w:after="0"/>
              <w:ind w:left="223" w:hanging="142"/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) </w:t>
            </w:r>
            <m:oMath>
              <m:d>
                <m:d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AC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BD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=?</m:t>
              </m:r>
            </m:oMath>
          </w:p>
          <w:p w14:paraId="544E9270" w14:textId="5054B5EF" w:rsidR="00CC5E87" w:rsidRPr="00237292" w:rsidRDefault="00CC5E87" w:rsidP="00CC5E87">
            <w:pPr>
              <w:widowControl w:val="0"/>
              <w:tabs>
                <w:tab w:val="left" w:pos="3705"/>
                <w:tab w:val="left" w:pos="7638"/>
              </w:tabs>
              <w:spacing w:after="0"/>
              <w:ind w:left="223" w:hanging="142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+)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S∈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AC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BD</m:t>
                  </m:r>
                </m:e>
              </m:d>
            </m:oMath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  </w:t>
            </w:r>
            <w:r w:rsidR="0015125B"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        </w:t>
            </w: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>(1)</w:t>
            </w:r>
          </w:p>
          <w:p w14:paraId="79904E69" w14:textId="256125A9" w:rsidR="00CC5E87" w:rsidRPr="00237292" w:rsidRDefault="00CC5E87" w:rsidP="00CC5E87">
            <w:pPr>
              <w:widowControl w:val="0"/>
              <w:tabs>
                <w:tab w:val="left" w:pos="3705"/>
                <w:tab w:val="left" w:pos="7638"/>
              </w:tabs>
              <w:spacing w:after="0"/>
              <w:ind w:left="223" w:hanging="142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lastRenderedPageBreak/>
              <w:t xml:space="preserve">+) Trong mặt phẳng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(ABCD)</m:t>
              </m:r>
            </m:oMath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O=AC∩BD</m:t>
              </m:r>
            </m:oMath>
          </w:p>
          <w:p w14:paraId="30BC7BFC" w14:textId="08BD415B" w:rsidR="00CC5E87" w:rsidRPr="00237292" w:rsidRDefault="00652ECF" w:rsidP="00CC5E87">
            <w:pPr>
              <w:widowControl w:val="0"/>
              <w:tabs>
                <w:tab w:val="left" w:pos="3705"/>
                <w:tab w:val="left" w:pos="7638"/>
              </w:tabs>
              <w:spacing w:after="0"/>
              <w:ind w:left="223" w:hanging="142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O∈AC;AC</m:t>
                      </m:r>
                      <m: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  <w:sym w:font="Symbol" w:char="F0CC"/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SAC</m:t>
                          </m:r>
                        </m:e>
                      </m:d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O∈BD;BD</m:t>
                      </m:r>
                      <m: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  <w:sym w:font="Symbol" w:char="F0CC"/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SBD</m:t>
                          </m:r>
                        </m:e>
                      </m:d>
                    </m:e>
                  </m:eqArr>
                  <m: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  <w:sym w:font="Symbol" w:char="F0DE"/>
                  </m:r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 xml:space="preserve"> O</m:t>
                  </m:r>
                  <m: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  <w:sym w:font="Symbol" w:char="F0CE"/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(SAC)∩(SBD)</m:t>
              </m:r>
            </m:oMath>
            <w:r w:rsidR="00CC5E87"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2) </w:t>
            </w:r>
          </w:p>
          <w:p w14:paraId="54EA4674" w14:textId="21F1AB90" w:rsidR="00CC5E87" w:rsidRPr="00237292" w:rsidRDefault="00CC5E87" w:rsidP="00EC482F">
            <w:pPr>
              <w:widowControl w:val="0"/>
              <w:tabs>
                <w:tab w:val="left" w:pos="3705"/>
                <w:tab w:val="left" w:pos="7638"/>
              </w:tabs>
              <w:spacing w:after="0"/>
              <w:ind w:left="223" w:hanging="142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Từ (1) và (2) suy ra 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  <w:lang w:val="es-E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SO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AC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BD</m:t>
                  </m:r>
                </m:e>
              </m:d>
            </m:oMath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2FD5DCC8" w14:textId="77777777" w:rsidR="00FA5D18" w:rsidRDefault="00FA5D18" w:rsidP="00CC5E87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E4AA4F" w14:textId="55E03622" w:rsidR="005B57A4" w:rsidRPr="00237292" w:rsidRDefault="005B57A4" w:rsidP="00CC5E87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.25</w:t>
            </w:r>
          </w:p>
          <w:p w14:paraId="566679A8" w14:textId="3A83B727" w:rsidR="005B57A4" w:rsidRPr="00237292" w:rsidRDefault="005B57A4" w:rsidP="00CC5E87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  <w:r w:rsidR="00FA5D18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  <w:p w14:paraId="61EBA8D6" w14:textId="387970D9" w:rsidR="005B57A4" w:rsidRPr="00237292" w:rsidRDefault="005B57A4" w:rsidP="00CC5E87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B57A4" w:rsidRPr="00237292" w14:paraId="58B52C91" w14:textId="77777777" w:rsidTr="00652ECF">
        <w:tc>
          <w:tcPr>
            <w:tcW w:w="1181" w:type="dxa"/>
            <w:vMerge/>
          </w:tcPr>
          <w:p w14:paraId="5DFD436A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0F11C62C" w14:textId="11D425D3" w:rsidR="005B57A4" w:rsidRPr="00237292" w:rsidRDefault="005B57A4" w:rsidP="005B57A4">
            <w:pPr>
              <w:widowControl w:val="0"/>
              <w:tabs>
                <w:tab w:val="left" w:pos="3705"/>
                <w:tab w:val="left" w:pos="7638"/>
              </w:tabs>
              <w:spacing w:after="0"/>
              <w:jc w:val="both"/>
              <w:rPr>
                <w:rFonts w:ascii="Times New Roman" w:eastAsiaTheme="minorEastAsia" w:hAnsi="Times New Roman" w:cs="Times New Roman"/>
                <w:b/>
                <w:bCs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AE5CEF" w:rsidRPr="00237292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="00E82D70" w:rsidRPr="00237292"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  <w:t>DI</w:t>
            </w:r>
            <w:r w:rsidR="00E82D70" w:rsidRPr="0023729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SAC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=?</m:t>
              </m:r>
            </m:oMath>
          </w:p>
          <w:p w14:paraId="2B05F2A3" w14:textId="77777777" w:rsidR="00E82D70" w:rsidRPr="00237292" w:rsidRDefault="00E82D70" w:rsidP="005B57A4">
            <w:pPr>
              <w:widowControl w:val="0"/>
              <w:tabs>
                <w:tab w:val="left" w:pos="3705"/>
                <w:tab w:val="left" w:pos="7638"/>
              </w:tabs>
              <w:spacing w:after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DI</m:t>
                </m:r>
                <m: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  <w:sym w:font="Symbol" w:char="F0CC"/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(SBD)</m:t>
                </m:r>
              </m:oMath>
            </m:oMathPara>
          </w:p>
          <w:p w14:paraId="0EC7E906" w14:textId="77777777" w:rsidR="008542F8" w:rsidRPr="00237292" w:rsidRDefault="008542F8" w:rsidP="005B57A4">
            <w:pPr>
              <w:widowControl w:val="0"/>
              <w:tabs>
                <w:tab w:val="left" w:pos="3705"/>
                <w:tab w:val="left" w:pos="7638"/>
              </w:tabs>
              <w:spacing w:after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SO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AC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BD</m:t>
                  </m:r>
                </m:e>
              </m:d>
            </m:oMath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cmt)</w:t>
            </w:r>
          </w:p>
          <w:p w14:paraId="2F55A2AA" w14:textId="77777777" w:rsidR="008542F8" w:rsidRPr="00237292" w:rsidRDefault="008542F8" w:rsidP="005B57A4">
            <w:pPr>
              <w:widowControl w:val="0"/>
              <w:tabs>
                <w:tab w:val="left" w:pos="3705"/>
                <w:tab w:val="left" w:pos="7638"/>
              </w:tabs>
              <w:spacing w:after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es-ES"/>
                  </w:rPr>
                  <m:t>SO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∩DI=L</m:t>
                </m:r>
              </m:oMath>
            </m:oMathPara>
          </w:p>
          <w:p w14:paraId="1BB1AF09" w14:textId="5F551519" w:rsidR="00194633" w:rsidRPr="00237292" w:rsidRDefault="00DC32CF" w:rsidP="005B57A4">
            <w:pPr>
              <w:widowControl w:val="0"/>
              <w:tabs>
                <w:tab w:val="left" w:pos="3705"/>
                <w:tab w:val="left" w:pos="7638"/>
              </w:tabs>
              <w:spacing w:after="0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eastAsiaTheme="minorEastAsia" w:hAnsi="Times New Roman" w:cs="Times New Roman"/>
                <w:sz w:val="26"/>
                <w:szCs w:val="26"/>
              </w:rPr>
              <w:sym w:font="Symbol" w:char="F0DE"/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 xml:space="preserve">L∈SO, SO </m:t>
                      </m:r>
                      <m: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  <w:sym w:font="Symbol" w:char="F0CC"/>
                      </m:r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6"/>
                              <w:szCs w:val="26"/>
                            </w:rPr>
                            <m:t>SBD</m:t>
                          </m:r>
                        </m:e>
                      </m:d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L∈DI</m:t>
                      </m:r>
                    </m:e>
                  </m:eqArr>
                </m:e>
              </m:d>
            </m:oMath>
          </w:p>
          <w:p w14:paraId="0E27F319" w14:textId="2CD57D81" w:rsidR="00194633" w:rsidRPr="00237292" w:rsidRDefault="00194633" w:rsidP="005B57A4">
            <w:pPr>
              <w:widowControl w:val="0"/>
              <w:tabs>
                <w:tab w:val="left" w:pos="3705"/>
                <w:tab w:val="left" w:pos="7638"/>
              </w:tabs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23729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DI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∩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AC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=L</m:t>
              </m:r>
            </m:oMath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A5B4EA" w14:textId="2661CD92" w:rsidR="005B57A4" w:rsidRPr="00237292" w:rsidRDefault="005B57A4" w:rsidP="005B57A4">
            <w:pPr>
              <w:tabs>
                <w:tab w:val="left" w:pos="360"/>
                <w:tab w:val="left" w:pos="3240"/>
                <w:tab w:val="left" w:pos="6120"/>
              </w:tabs>
              <w:spacing w:before="240"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491A3CA4" w14:textId="77777777" w:rsidR="005B57A4" w:rsidRPr="00237292" w:rsidRDefault="005B57A4" w:rsidP="005B57A4">
            <w:pPr>
              <w:tabs>
                <w:tab w:val="left" w:pos="360"/>
                <w:tab w:val="left" w:pos="3240"/>
                <w:tab w:val="left" w:pos="6120"/>
              </w:tabs>
              <w:spacing w:before="120"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</w:p>
          <w:p w14:paraId="0E952BEF" w14:textId="77777777" w:rsidR="005B57A4" w:rsidRPr="00237292" w:rsidRDefault="005B57A4" w:rsidP="005B57A4">
            <w:pPr>
              <w:tabs>
                <w:tab w:val="left" w:pos="360"/>
                <w:tab w:val="left" w:pos="3240"/>
                <w:tab w:val="left" w:pos="6120"/>
              </w:tabs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25EAFFE9" w14:textId="77777777" w:rsidR="00FA5D18" w:rsidRDefault="00FA5D18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BC326D3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0.25  </w:t>
            </w:r>
          </w:p>
        </w:tc>
      </w:tr>
      <w:tr w:rsidR="005B57A4" w:rsidRPr="00237292" w14:paraId="25A72CCB" w14:textId="77777777" w:rsidTr="00652ECF">
        <w:tc>
          <w:tcPr>
            <w:tcW w:w="1181" w:type="dxa"/>
            <w:vMerge/>
            <w:tcBorders>
              <w:bottom w:val="single" w:sz="4" w:space="0" w:color="auto"/>
            </w:tcBorders>
          </w:tcPr>
          <w:p w14:paraId="397B8E31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67682419" w14:textId="3692A8E0" w:rsidR="00315804" w:rsidRPr="00237292" w:rsidRDefault="00315804" w:rsidP="0031580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c)</w:t>
            </w:r>
            <w:r w:rsidRPr="0023729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(OIJ) // (</w:t>
            </w:r>
            <w:r w:rsidRPr="00237292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>SCD</w:t>
            </w:r>
            <w:r w:rsidRPr="0023729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)</w:t>
            </w:r>
          </w:p>
          <w:p w14:paraId="1BC984B7" w14:textId="09E61504" w:rsidR="00BE233B" w:rsidRPr="00237292" w:rsidRDefault="00BE233B" w:rsidP="0031580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Trong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sym w:font="Symbol" w:char="F044"/>
            </w:r>
            <w:r w:rsidR="002804CA">
              <w:rPr>
                <w:rFonts w:ascii="Times New Roman" w:hAnsi="Times New Roman" w:cs="Times New Roman"/>
                <w:sz w:val="26"/>
                <w:szCs w:val="26"/>
              </w:rPr>
              <w:t>SAC, ta có OJ// SC ( O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J là đường trung bình)</w:t>
            </w:r>
          </w:p>
          <w:p w14:paraId="02DFF212" w14:textId="000E2812" w:rsidR="00BE233B" w:rsidRPr="00453A56" w:rsidRDefault="00BE233B" w:rsidP="00BE233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Trong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sym w:font="Symbol" w:char="F044"/>
            </w:r>
            <w:r w:rsidR="00453A56">
              <w:rPr>
                <w:rFonts w:ascii="Times New Roman" w:hAnsi="Times New Roman" w:cs="Times New Roman"/>
                <w:sz w:val="26"/>
                <w:szCs w:val="26"/>
              </w:rPr>
              <w:t>SBD, ta có OI// SD ( OI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là đường trung bình)</w:t>
            </w:r>
          </w:p>
          <w:p w14:paraId="6804DEAE" w14:textId="650E2B38" w:rsidR="00BE233B" w:rsidRPr="00237292" w:rsidRDefault="002804CA" w:rsidP="00BE233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a có O</w:t>
            </w:r>
            <w:r w:rsidR="00453A5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J, OI</w:t>
            </w:r>
            <w:r w:rsidR="00BE233B"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BE233B" w:rsidRPr="00237292">
              <w:rPr>
                <w:rFonts w:ascii="Times New Roman" w:hAnsi="Times New Roman" w:cs="Times New Roman"/>
                <w:sz w:val="26"/>
                <w:szCs w:val="26"/>
              </w:rPr>
              <w:sym w:font="Symbol" w:char="F0CC"/>
            </w:r>
            <w:r w:rsidR="00BE233B"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(OIJ)</w:t>
            </w:r>
          </w:p>
          <w:p w14:paraId="3F45882A" w14:textId="4DF48A33" w:rsidR="00BE233B" w:rsidRPr="00237292" w:rsidRDefault="002804CA" w:rsidP="00BE233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C</w:t>
            </w:r>
            <w:r w:rsidR="00BE233B"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SD </w:t>
            </w:r>
            <w:r w:rsidR="00BE233B" w:rsidRPr="00237292">
              <w:rPr>
                <w:rFonts w:ascii="Times New Roman" w:hAnsi="Times New Roman" w:cs="Times New Roman"/>
                <w:sz w:val="26"/>
                <w:szCs w:val="26"/>
              </w:rPr>
              <w:sym w:font="Symbol" w:char="F0CC"/>
            </w:r>
            <w:r w:rsidR="00BE233B"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SCD)</w:t>
            </w:r>
          </w:p>
          <w:p w14:paraId="2A605207" w14:textId="7AC118EC" w:rsidR="005B57A4" w:rsidRPr="00237292" w:rsidRDefault="00BE233B" w:rsidP="00BE233B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ên (OIJ) // (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SCD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7F0A0F3A" w14:textId="77777777" w:rsidR="002804CA" w:rsidRDefault="002804CA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3E6CAD52" w14:textId="77777777" w:rsidR="002804CA" w:rsidRDefault="002804CA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14:paraId="1D5433B6" w14:textId="6A41F2BC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3FF72AB7" w14:textId="77777777" w:rsidR="002804CA" w:rsidRDefault="002804CA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2508265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B57A4" w:rsidRPr="00237292" w14:paraId="79D67B65" w14:textId="77777777" w:rsidTr="008047F1">
        <w:tc>
          <w:tcPr>
            <w:tcW w:w="1181" w:type="dxa"/>
          </w:tcPr>
          <w:p w14:paraId="480BF2A6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72D6A2E9" w14:textId="77777777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d)  Cm </w:t>
            </w:r>
            <w:r w:rsidRPr="00237292">
              <w:rPr>
                <w:rFonts w:ascii="Times New Roman" w:hAnsi="Times New Roman" w:cs="Times New Roman"/>
                <w:b/>
                <w:bCs/>
                <w:i/>
                <w:position w:val="-14"/>
                <w:sz w:val="26"/>
                <w:szCs w:val="26"/>
              </w:rPr>
              <w:t>HK//(ABCD)</w:t>
            </w:r>
          </w:p>
          <w:p w14:paraId="2F34BF74" w14:textId="77777777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  Gọi I là trung điểm của SB</w:t>
            </w:r>
          </w:p>
          <w:p w14:paraId="15A193E5" w14:textId="77777777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có 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H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trọng tâm </w:t>
            </w:r>
            <w:r w:rsidRPr="0023729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279" w14:anchorId="6A6844E5">
                <v:shape id="_x0000_i1049" type="#_x0000_t75" style="width:34.6pt;height:14.05pt" o:ole="">
                  <v:imagedata r:id="rId53" o:title=""/>
                </v:shape>
                <o:OLEObject Type="Embed" ProgID="Equation.DSMT4" ShapeID="_x0000_i1049" DrawAspect="Content" ObjectID="_1765950971" r:id="rId54"/>
              </w:objec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ên </w:t>
            </w:r>
            <w:r w:rsidRPr="0023729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840" w:dyaOrig="680" w14:anchorId="3D27E447">
                <v:shape id="_x0000_i1050" type="#_x0000_t75" style="width:42.1pt;height:34.6pt" o:ole="">
                  <v:imagedata r:id="rId55" o:title=""/>
                </v:shape>
                <o:OLEObject Type="Embed" ProgID="Equation.DSMT4" ShapeID="_x0000_i1050" DrawAspect="Content" ObjectID="_1765950972" r:id="rId56"/>
              </w:objec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72B367FE" w14:textId="77777777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Ta có </w:t>
            </w:r>
            <w:r w:rsidRPr="00237292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 xml:space="preserve">K 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là trọng tâm </w:t>
            </w:r>
            <w:r w:rsidRPr="0023729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20" w:dyaOrig="279" w14:anchorId="3E6D3E87">
                <v:shape id="_x0000_i1051" type="#_x0000_t75" style="width:36.45pt;height:14.05pt" o:ole="">
                  <v:imagedata r:id="rId57" o:title=""/>
                </v:shape>
                <o:OLEObject Type="Embed" ProgID="Equation.DSMT4" ShapeID="_x0000_i1051" DrawAspect="Content" ObjectID="_1765950973" r:id="rId58"/>
              </w:objec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ên </w:t>
            </w:r>
            <w:r w:rsidRPr="0023729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820" w:dyaOrig="680" w14:anchorId="00048681">
                <v:shape id="_x0000_i1052" type="#_x0000_t75" style="width:40.2pt;height:34.6pt" o:ole="">
                  <v:imagedata r:id="rId59" o:title=""/>
                </v:shape>
                <o:OLEObject Type="Embed" ProgID="Equation.DSMT4" ShapeID="_x0000_i1052" DrawAspect="Content" ObjectID="_1765950974" r:id="rId60"/>
              </w:objec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6B4C1091" w14:textId="5B977115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Suy ra  </w:t>
            </w:r>
            <w:r w:rsidRPr="0023729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920" w:dyaOrig="680" w14:anchorId="48A8C4F3">
                <v:shape id="_x0000_i1053" type="#_x0000_t75" style="width:145.85pt;height:34.6pt" o:ole="">
                  <v:imagedata r:id="rId61" o:title=""/>
                </v:shape>
                <o:OLEObject Type="Embed" ProgID="Equation.DSMT4" ShapeID="_x0000_i1053" DrawAspect="Content" ObjectID="_1765950975" r:id="rId62"/>
              </w:objec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Pr="0023729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60" w:dyaOrig="400" w14:anchorId="0D988010">
                <v:shape id="_x0000_i1054" type="#_x0000_t75" style="width:77.6pt;height:20.55pt" o:ole="">
                  <v:imagedata r:id="rId63" o:title=""/>
                </v:shape>
                <o:OLEObject Type="Embed" ProgID="Equation.DSMT4" ShapeID="_x0000_i1054" DrawAspect="Content" ObjectID="_1765950976" r:id="rId64"/>
              </w:objec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D68AEC9" w14:textId="602473E0" w:rsidR="005B57A4" w:rsidRPr="00237292" w:rsidRDefault="005B57A4" w:rsidP="001742EB">
            <w:pPr>
              <w:spacing w:after="0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Pr="0023729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40" w:dyaOrig="400" w14:anchorId="2E75A8BA">
                <v:shape id="_x0000_i1055" type="#_x0000_t75" style="width:77.6pt;height:20.55pt" o:ole="">
                  <v:imagedata r:id="rId65" o:title=""/>
                </v:shape>
                <o:OLEObject Type="Embed" ProgID="Equation.DSMT4" ShapeID="_x0000_i1055" DrawAspect="Content" ObjectID="_1765950977" r:id="rId66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3C6DE2D4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EBD03D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390E837" w14:textId="77777777" w:rsidR="00FA5D18" w:rsidRDefault="00FA5D18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17E331C" w14:textId="5EA3BF39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117BB81B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528BE5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04061EC1" w14:textId="53A0888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B57A4" w:rsidRPr="00237292" w14:paraId="3339E20E" w14:textId="77777777" w:rsidTr="008047F1">
        <w:tc>
          <w:tcPr>
            <w:tcW w:w="1181" w:type="dxa"/>
            <w:vMerge w:val="restart"/>
          </w:tcPr>
          <w:p w14:paraId="7A40A452" w14:textId="2017E842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5</w:t>
            </w:r>
            <w:r w:rsidRPr="0023729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 1 điểm)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0EB60AC8" w14:textId="77777777" w:rsidR="005B57A4" w:rsidRPr="00237292" w:rsidRDefault="005B57A4" w:rsidP="005B57A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Bảng dưới cho ta bảng tần số ghép nhóm số liệu thống kê cân nặng của 40 học sinh lớp 11A trong một trường trung học phổ thông (đơn vị: kilôgam). Xác định số trung bình cộng và  tứ phân vị của mẫu số liệu ghép nhóm đó.</w:t>
            </w:r>
          </w:p>
          <w:tbl>
            <w:tblPr>
              <w:tblW w:w="0" w:type="auto"/>
              <w:jc w:val="center"/>
              <w:tblCellSpacing w:w="0" w:type="dxa"/>
              <w:tblLayout w:type="fixed"/>
              <w:tblCellMar>
                <w:top w:w="80" w:type="dxa"/>
                <w:left w:w="160" w:type="dxa"/>
                <w:bottom w:w="80" w:type="dxa"/>
                <w:right w:w="160" w:type="dxa"/>
              </w:tblCellMar>
              <w:tblLook w:val="04A0" w:firstRow="1" w:lastRow="0" w:firstColumn="1" w:lastColumn="0" w:noHBand="0" w:noVBand="1"/>
            </w:tblPr>
            <w:tblGrid>
              <w:gridCol w:w="1091"/>
              <w:gridCol w:w="1091"/>
              <w:gridCol w:w="1119"/>
              <w:gridCol w:w="1091"/>
              <w:gridCol w:w="1091"/>
              <w:gridCol w:w="1091"/>
              <w:gridCol w:w="1091"/>
            </w:tblGrid>
            <w:tr w:rsidR="005B57A4" w:rsidRPr="00237292" w14:paraId="69B4EDD3" w14:textId="77777777" w:rsidTr="00CB08AD">
              <w:trPr>
                <w:cantSplit/>
                <w:tblCellSpacing w:w="0" w:type="dxa"/>
                <w:jc w:val="center"/>
              </w:trPr>
              <w:tc>
                <w:tcPr>
                  <w:tcW w:w="1091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35F8D8D1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237292">
                    <w:rPr>
                      <w:rFonts w:ascii="Times New Roman" w:hAnsi="Times New Roman" w:cs="Times New Roman"/>
                      <w:sz w:val="26"/>
                      <w:szCs w:val="26"/>
                    </w:rPr>
                    <w:t>Cân nặng</w:t>
                  </w:r>
                </w:p>
              </w:tc>
              <w:tc>
                <w:tcPr>
                  <w:tcW w:w="1091" w:type="dxa"/>
                  <w:tcBorders>
                    <w:top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26A297DA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m:oMathPara>
                    <m:oMathParaPr>
                      <m:jc m:val="center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[30;40)</m:t>
                      </m:r>
                    </m:oMath>
                  </m:oMathPara>
                </w:p>
              </w:tc>
              <w:tc>
                <w:tcPr>
                  <w:tcW w:w="1119" w:type="dxa"/>
                  <w:tcBorders>
                    <w:top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46A85C70" w14:textId="0CA431DC" w:rsidR="005B57A4" w:rsidRPr="00237292" w:rsidRDefault="00CB08AD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m:oMathPara>
                    <m:oMathParaPr>
                      <m:jc m:val="center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[40;50)</m:t>
                      </m:r>
                    </m:oMath>
                  </m:oMathPara>
                </w:p>
              </w:tc>
              <w:tc>
                <w:tcPr>
                  <w:tcW w:w="1091" w:type="dxa"/>
                  <w:tcBorders>
                    <w:top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43EF1126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m:oMathPara>
                    <m:oMathParaPr>
                      <m:jc m:val="center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[50;60)</m:t>
                      </m:r>
                    </m:oMath>
                  </m:oMathPara>
                </w:p>
              </w:tc>
              <w:tc>
                <w:tcPr>
                  <w:tcW w:w="1091" w:type="dxa"/>
                  <w:tcBorders>
                    <w:top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4571BE30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m:oMathPara>
                    <m:oMathParaPr>
                      <m:jc m:val="center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[60;70)</m:t>
                      </m:r>
                    </m:oMath>
                  </m:oMathPara>
                </w:p>
              </w:tc>
              <w:tc>
                <w:tcPr>
                  <w:tcW w:w="1091" w:type="dxa"/>
                  <w:tcBorders>
                    <w:top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379A1A0B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m:oMathPara>
                    <m:oMathParaPr>
                      <m:jc m:val="center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[70;80)</m:t>
                      </m:r>
                    </m:oMath>
                  </m:oMathPara>
                </w:p>
              </w:tc>
              <w:tc>
                <w:tcPr>
                  <w:tcW w:w="1091" w:type="dxa"/>
                  <w:tcBorders>
                    <w:top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14:paraId="2DE5F356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eastAsia="Calibri" w:hAnsi="Times New Roman" w:cs="Times New Roman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[80;90)</m:t>
                      </m:r>
                    </m:oMath>
                  </m:oMathPara>
                </w:p>
              </w:tc>
            </w:tr>
            <w:tr w:rsidR="005B57A4" w:rsidRPr="00237292" w14:paraId="5D7B4B0B" w14:textId="77777777" w:rsidTr="00CB08AD">
              <w:trPr>
                <w:cantSplit/>
                <w:tblCellSpacing w:w="0" w:type="dxa"/>
                <w:jc w:val="center"/>
              </w:trPr>
              <w:tc>
                <w:tcPr>
                  <w:tcW w:w="1091" w:type="dxa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5D14B1B6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237292">
                    <w:rPr>
                      <w:rFonts w:ascii="Times New Roman" w:hAnsi="Times New Roman" w:cs="Times New Roman"/>
                      <w:sz w:val="26"/>
                      <w:szCs w:val="26"/>
                    </w:rPr>
                    <w:t>Số học sinh</w:t>
                  </w:r>
                </w:p>
              </w:tc>
              <w:tc>
                <w:tcPr>
                  <w:tcW w:w="1091" w:type="dxa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7DF268D5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237292">
                    <w:rPr>
                      <w:rFonts w:ascii="Times New Roman" w:hAnsi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119" w:type="dxa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57ACABCA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237292">
                    <w:rPr>
                      <w:rFonts w:ascii="Times New Roman" w:hAnsi="Times New Roman" w:cs="Times New Roman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091" w:type="dxa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16473A54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237292">
                    <w:rPr>
                      <w:rFonts w:ascii="Times New Roman" w:hAnsi="Times New Roman" w:cs="Times New Roman"/>
                      <w:sz w:val="26"/>
                      <w:szCs w:val="26"/>
                    </w:rPr>
                    <w:t>16</w:t>
                  </w:r>
                </w:p>
              </w:tc>
              <w:tc>
                <w:tcPr>
                  <w:tcW w:w="1091" w:type="dxa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4595691B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237292">
                    <w:rPr>
                      <w:rFonts w:ascii="Times New Roman" w:hAnsi="Times New Roman" w:cs="Times New Roman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1091" w:type="dxa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14:paraId="0FEDFA51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237292">
                    <w:rPr>
                      <w:rFonts w:ascii="Times New Roman" w:hAnsi="Times New Roman" w:cs="Times New Roman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091" w:type="dxa"/>
                  <w:tcBorders>
                    <w:bottom w:val="single" w:sz="8" w:space="0" w:color="000000"/>
                    <w:right w:val="single" w:sz="8" w:space="0" w:color="000000"/>
                  </w:tcBorders>
                </w:tcPr>
                <w:p w14:paraId="37A8B02C" w14:textId="77777777" w:rsidR="005B57A4" w:rsidRPr="00237292" w:rsidRDefault="005B57A4" w:rsidP="00313893">
                  <w:pPr>
                    <w:framePr w:hSpace="180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237292">
                    <w:rPr>
                      <w:rFonts w:ascii="Times New Roman" w:hAnsi="Times New Roman" w:cs="Times New Roman"/>
                      <w:sz w:val="26"/>
                      <w:szCs w:val="26"/>
                    </w:rPr>
                    <w:t>2</w:t>
                  </w:r>
                </w:p>
              </w:tc>
            </w:tr>
          </w:tbl>
          <w:p w14:paraId="1CECE6FC" w14:textId="1F655D39" w:rsidR="005B57A4" w:rsidRPr="00237292" w:rsidRDefault="005B57A4" w:rsidP="005B57A4">
            <w:pPr>
              <w:spacing w:after="0" w:line="240" w:lineRule="auto"/>
              <w:jc w:val="both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47661B80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B57A4" w:rsidRPr="00237292" w14:paraId="4BF11C54" w14:textId="77777777" w:rsidTr="008047F1">
        <w:tc>
          <w:tcPr>
            <w:tcW w:w="1181" w:type="dxa"/>
            <w:vMerge/>
          </w:tcPr>
          <w:p w14:paraId="2A696B7E" w14:textId="77777777" w:rsidR="005B57A4" w:rsidRPr="00237292" w:rsidRDefault="005B57A4" w:rsidP="005B57A4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999" w:type="dxa"/>
            <w:tcBorders>
              <w:top w:val="single" w:sz="4" w:space="0" w:color="auto"/>
              <w:bottom w:val="single" w:sz="4" w:space="0" w:color="auto"/>
            </w:tcBorders>
          </w:tcPr>
          <w:p w14:paraId="1617FA52" w14:textId="77777777" w:rsidR="005B57A4" w:rsidRPr="00237292" w:rsidRDefault="005B57A4" w:rsidP="005B57A4">
            <w:pPr>
              <w:spacing w:after="0" w:line="240" w:lineRule="auto"/>
              <w:jc w:val="both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iCs/>
                <w:sz w:val="26"/>
                <w:szCs w:val="26"/>
              </w:rPr>
              <w:t>Cỡ mẫu là n = 40.</w:t>
            </w:r>
          </w:p>
          <w:p w14:paraId="62BE629E" w14:textId="3A425269" w:rsidR="00A7380F" w:rsidRPr="00237292" w:rsidRDefault="00A7380F" w:rsidP="00A7380F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Số trung bình cân nặng của 40 học sinh lớp 11A  là:</w:t>
            </w:r>
          </w:p>
          <w:p w14:paraId="3CDA3AA3" w14:textId="625954BC" w:rsidR="00A7380F" w:rsidRPr="00237292" w:rsidRDefault="00652ECF" w:rsidP="00C52A2A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acc>
                  <m:accPr>
                    <m:chr m:val="‾"/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⋅35+10.45+16⋅55+8⋅65+2⋅75+2⋅8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0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56 (kg)</m:t>
                </m:r>
              </m:oMath>
            </m:oMathPara>
          </w:p>
          <w:p w14:paraId="4ECBC663" w14:textId="77777777" w:rsidR="00A7380F" w:rsidRPr="00237292" w:rsidRDefault="00A7380F" w:rsidP="005B57A4">
            <w:pPr>
              <w:spacing w:after="0" w:line="240" w:lineRule="auto"/>
              <w:jc w:val="both"/>
              <w:rPr>
                <w:rFonts w:ascii="Times New Roman" w:hAnsi="Times New Roman" w:cs="Times New Roman"/>
                <w:iCs/>
                <w:sz w:val="26"/>
                <w:szCs w:val="26"/>
              </w:rPr>
            </w:pPr>
          </w:p>
          <w:p w14:paraId="30EACD78" w14:textId="77777777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Gọi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;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;…;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40</m:t>
                  </m:r>
                </m:sub>
              </m:sSub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là cân nặng của 40 học sinh lớp 11A xếp theo thứ tự không giảm.</w:t>
            </w:r>
          </w:p>
          <w:p w14:paraId="3AD9387B" w14:textId="6BD667A1" w:rsidR="005B57A4" w:rsidRPr="00237292" w:rsidRDefault="005B57A4" w:rsidP="00C410AF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Tứ phân vị thứ nhất </w:t>
            </w:r>
            <w:r w:rsidR="00462AF3"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Q</m:t>
              </m:r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w:softHyphen/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của dãy số liệu</w:t>
            </w:r>
            <w:r w:rsidR="00E31F2E" w:rsidRPr="00237292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0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)</m:t>
              </m:r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∈[40;50)</m:t>
              </m:r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. Do đó </w:t>
            </w:r>
            <w:r w:rsidRPr="00237292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tứ phân vị thứ nhất của mẫu số liệu ghép nhóm là</w:t>
            </w:r>
            <w:r w:rsidR="0055626D" w:rsidRPr="00237292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3A588FE4" w14:textId="77777777" w:rsidR="005B57A4" w:rsidRPr="00237292" w:rsidRDefault="00652ECF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40+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40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0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⋅10=48(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6"/>
                    <w:szCs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g)</m:t>
                </m:r>
              </m:oMath>
            </m:oMathPara>
          </w:p>
          <w:p w14:paraId="7294E30F" w14:textId="08ED875D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Tứ phân vị thứ hai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của dãy số liệu</w:t>
            </w:r>
            <w:r w:rsidR="00E31F2E" w:rsidRPr="00237292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0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)</m:t>
              </m:r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∈[50;60)</m:t>
              </m:r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. Do đó tứ phân vị thứ hai của mẫu số liệu ghép nhóm là</w:t>
            </w:r>
            <w:r w:rsidR="0055626D" w:rsidRPr="00237292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4D7B05B" w14:textId="77777777" w:rsidR="005B57A4" w:rsidRPr="00237292" w:rsidRDefault="00652ECF" w:rsidP="005B57A4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50+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0-1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6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⋅10=55(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6"/>
                    <w:szCs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g)</m:t>
                </m:r>
              </m:oMath>
            </m:oMathPara>
          </w:p>
          <w:p w14:paraId="71958147" w14:textId="56624330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Tứ phân vị thứ ba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của dãy số liệu</w:t>
            </w:r>
            <w:r w:rsidR="00E31F2E"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0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1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)</m:t>
              </m:r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∈[60;70)</m:t>
              </m:r>
            </m:oMath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. Do đó tứ phân vị thứ ba của mẫu số liệu ghép nhóm là</w:t>
            </w:r>
            <w:r w:rsidR="0055626D" w:rsidRPr="00237292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0F8D620E" w14:textId="1DB2CE07" w:rsidR="005B57A4" w:rsidRPr="00237292" w:rsidRDefault="00652ECF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60+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3.40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28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8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⋅10=62,5(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6"/>
                    <w:szCs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g)</m:t>
                </m:r>
              </m:oMath>
            </m:oMathPara>
          </w:p>
          <w:p w14:paraId="3DF75DDF" w14:textId="77777777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Vậy tứ phân vị của mẫu số liệu trên là:</w:t>
            </w:r>
          </w:p>
          <w:p w14:paraId="55D902FC" w14:textId="77777777" w:rsidR="005B57A4" w:rsidRPr="00237292" w:rsidRDefault="00652ECF" w:rsidP="005B57A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48(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6"/>
                    <w:szCs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g);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55(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6"/>
                    <w:szCs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g);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62,5(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6"/>
                    <w:szCs w:val="26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kg)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6"/>
                    <w:szCs w:val="26"/>
                  </w:rPr>
                  <m:t>. </m:t>
                </m:r>
              </m:oMath>
            </m:oMathPara>
          </w:p>
          <w:p w14:paraId="294D9452" w14:textId="77777777" w:rsidR="005B57A4" w:rsidRPr="00237292" w:rsidRDefault="005B57A4" w:rsidP="005B57A4">
            <w:pPr>
              <w:spacing w:after="0" w:line="240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25FBC5B2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6DC049F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AA2221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0F86B0" w14:textId="77777777" w:rsidR="00FA5D18" w:rsidRPr="00237292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76EC01B5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70A8606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9C47091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1F4318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A5DB016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738F098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E72BE52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EAEBC9E" w14:textId="77777777" w:rsidR="00FA5D18" w:rsidRPr="00237292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4C95B633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67BB2D9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288ED05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F9CFE2" w14:textId="77777777" w:rsidR="00FA5D18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086D975" w14:textId="77777777" w:rsidR="00FA5D18" w:rsidRPr="00237292" w:rsidRDefault="00FA5D18" w:rsidP="00FA5D18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4FA8B657" w14:textId="77777777" w:rsidR="00FA5D18" w:rsidRDefault="00FA5D18" w:rsidP="00FA5D1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6680C03" w14:textId="77777777" w:rsidR="00FA5D18" w:rsidRDefault="00FA5D18" w:rsidP="00FA5D1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0A191DA" w14:textId="77777777" w:rsidR="00FA5D18" w:rsidRDefault="00FA5D18" w:rsidP="00FA5D1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03FD593" w14:textId="60513219" w:rsidR="005B57A4" w:rsidRPr="00237292" w:rsidRDefault="00FA5D18" w:rsidP="00FA5D18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14:paraId="04FECFB7" w14:textId="77777777" w:rsidR="00652ECF" w:rsidRDefault="00652ECF" w:rsidP="00652ECF">
      <w:pPr>
        <w:spacing w:before="120"/>
        <w:jc w:val="center"/>
        <w:rPr>
          <w:rFonts w:ascii="Times New Roman" w:hAnsi="Times New Roman" w:cs="Times New Roman"/>
          <w:sz w:val="26"/>
          <w:szCs w:val="26"/>
        </w:rPr>
        <w:sectPr w:rsidR="00652ECF" w:rsidSect="00652ECF">
          <w:footerReference w:type="default" r:id="rId67"/>
          <w:pgSz w:w="11907" w:h="16840" w:code="9"/>
          <w:pgMar w:top="993" w:right="851" w:bottom="567" w:left="1134" w:header="720" w:footer="720" w:gutter="0"/>
          <w:cols w:space="720"/>
          <w:titlePg/>
          <w:docGrid w:linePitch="360"/>
        </w:sectPr>
      </w:pPr>
      <w:r w:rsidRPr="00237292">
        <w:rPr>
          <w:rFonts w:ascii="Times New Roman" w:hAnsi="Times New Roman" w:cs="Times New Roman"/>
          <w:sz w:val="26"/>
          <w:szCs w:val="26"/>
        </w:rPr>
        <w:lastRenderedPageBreak/>
        <w:t>-----</w:t>
      </w:r>
      <w:r>
        <w:rPr>
          <w:rFonts w:ascii="Times New Roman" w:hAnsi="Times New Roman" w:cs="Times New Roman"/>
          <w:sz w:val="26"/>
          <w:szCs w:val="26"/>
        </w:rPr>
        <w:t xml:space="preserve">----- </w:t>
      </w:r>
      <w:r w:rsidRPr="00237292">
        <w:rPr>
          <w:rFonts w:ascii="Times New Roman" w:hAnsi="Times New Roman" w:cs="Times New Roman"/>
          <w:sz w:val="26"/>
          <w:szCs w:val="26"/>
        </w:rPr>
        <w:t>HẾ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37292">
        <w:rPr>
          <w:rFonts w:ascii="Times New Roman" w:hAnsi="Times New Roman" w:cs="Times New Roman"/>
          <w:sz w:val="26"/>
          <w:szCs w:val="26"/>
        </w:rPr>
        <w:t>-----</w:t>
      </w:r>
      <w:r>
        <w:rPr>
          <w:rFonts w:ascii="Times New Roman" w:hAnsi="Times New Roman" w:cs="Times New Roman"/>
          <w:sz w:val="26"/>
          <w:szCs w:val="26"/>
        </w:rPr>
        <w:t>-----</w:t>
      </w:r>
    </w:p>
    <w:tbl>
      <w:tblPr>
        <w:tblW w:w="13565" w:type="dxa"/>
        <w:jc w:val="center"/>
        <w:tblInd w:w="-9589" w:type="dxa"/>
        <w:tblLook w:val="04A0" w:firstRow="1" w:lastRow="0" w:firstColumn="1" w:lastColumn="0" w:noHBand="0" w:noVBand="1"/>
      </w:tblPr>
      <w:tblGrid>
        <w:gridCol w:w="4610"/>
        <w:gridCol w:w="8955"/>
      </w:tblGrid>
      <w:tr w:rsidR="00652ECF" w:rsidRPr="00237292" w14:paraId="032F0F5F" w14:textId="77777777" w:rsidTr="00897164">
        <w:trPr>
          <w:trHeight w:val="947"/>
          <w:jc w:val="center"/>
        </w:trPr>
        <w:tc>
          <w:tcPr>
            <w:tcW w:w="4610" w:type="dxa"/>
            <w:shd w:val="clear" w:color="auto" w:fill="auto"/>
          </w:tcPr>
          <w:p w14:paraId="467E37A2" w14:textId="77777777" w:rsidR="00652ECF" w:rsidRPr="00237292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  <w:lastRenderedPageBreak/>
              <w:t>SỞ GIÁO DỤC VÀ ĐÀO TẠO</w:t>
            </w:r>
          </w:p>
          <w:p w14:paraId="73291C36" w14:textId="77777777" w:rsidR="00652ECF" w:rsidRPr="00237292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</w:pPr>
            <w:r w:rsidRPr="00237292"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</w:rPr>
              <w:t>THÀNH PHỐ HỒ CHÍ MINH</w:t>
            </w:r>
          </w:p>
          <w:p w14:paraId="0B2C4612" w14:textId="227B7821" w:rsidR="00652ECF" w:rsidRPr="00313893" w:rsidRDefault="00652ECF" w:rsidP="00652EC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3A"/>
                <w:sz w:val="26"/>
                <w:szCs w:val="26"/>
              </w:rPr>
            </w:pPr>
            <w:r w:rsidRPr="00C20E05">
              <w:rPr>
                <w:rFonts w:ascii="Times New Roman" w:hAnsi="Times New Roman" w:cs="Times New Roman"/>
                <w:b/>
                <w:bCs/>
                <w:noProof/>
                <w:color w:val="00003A"/>
                <w:sz w:val="26"/>
                <w:szCs w:val="26"/>
                <w:u w:val="single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F6D6F5A" wp14:editId="16B55051">
                      <wp:simplePos x="0" y="0"/>
                      <wp:positionH relativeFrom="column">
                        <wp:posOffset>783921</wp:posOffset>
                      </wp:positionH>
                      <wp:positionV relativeFrom="paragraph">
                        <wp:posOffset>184150</wp:posOffset>
                      </wp:positionV>
                      <wp:extent cx="1076325" cy="0"/>
                      <wp:effectExtent l="0" t="0" r="9525" b="19050"/>
                      <wp:wrapNone/>
                      <wp:docPr id="48" name="Straight Connector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763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8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75pt,14.5pt" to="146.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313893">
              <w:rPr>
                <w:rFonts w:ascii="Times New Roman" w:eastAsia="Calibri" w:hAnsi="Times New Roman" w:cs="Times New Roman"/>
                <w:b/>
                <w:bCs/>
                <w:color w:val="00003A"/>
                <w:sz w:val="26"/>
                <w:szCs w:val="26"/>
              </w:rPr>
              <w:t>TRƯỜNG THPT TÂN PHONG</w:t>
            </w:r>
          </w:p>
          <w:p w14:paraId="3C88DD28" w14:textId="6152044A" w:rsidR="00652ECF" w:rsidRPr="00C20E05" w:rsidRDefault="00652ECF" w:rsidP="00652ECF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  <w:u w:val="single"/>
              </w:rPr>
            </w:pPr>
          </w:p>
        </w:tc>
        <w:tc>
          <w:tcPr>
            <w:tcW w:w="8955" w:type="dxa"/>
            <w:shd w:val="clear" w:color="auto" w:fill="auto"/>
          </w:tcPr>
          <w:p w14:paraId="0D640C0D" w14:textId="77777777" w:rsidR="00652ECF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>KHUNG MA TRẬN ĐỀ KIỂM TRA</w:t>
            </w:r>
            <w:r w:rsidRPr="00306FA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HỌC KỲ 1</w:t>
            </w:r>
          </w:p>
          <w:p w14:paraId="6FC1F837" w14:textId="2F865667" w:rsidR="00652ECF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NĂM HỌC 2023 – 2024</w:t>
            </w:r>
          </w:p>
          <w:p w14:paraId="52A0EEE3" w14:textId="77777777" w:rsidR="00652ECF" w:rsidRDefault="00652ECF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>M</w:t>
            </w:r>
            <w:r w:rsidRPr="00306FA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>Ô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>:</w:t>
            </w:r>
            <w:r w:rsidRPr="00306FA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 xml:space="preserve"> TOÁN  – KHỐI 11</w:t>
            </w:r>
          </w:p>
          <w:p w14:paraId="247DA4FC" w14:textId="5C77A0D3" w:rsidR="00897164" w:rsidRPr="00897164" w:rsidRDefault="00897164" w:rsidP="00652EC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color w:val="00003A"/>
                <w:sz w:val="26"/>
                <w:szCs w:val="26"/>
              </w:rPr>
            </w:pPr>
            <w:r w:rsidRPr="00897164">
              <w:rPr>
                <w:rFonts w:ascii="Times New Roman" w:hAnsi="Times New Roman" w:cs="Times New Roman"/>
                <w:bCs/>
                <w:i/>
                <w:color w:val="000000"/>
                <w:sz w:val="26"/>
                <w:szCs w:val="26"/>
                <w:lang w:val="sv-SE"/>
              </w:rPr>
              <w:t>Thời gian làm bài: 90 phút</w:t>
            </w:r>
          </w:p>
        </w:tc>
      </w:tr>
    </w:tbl>
    <w:p w14:paraId="16C4D139" w14:textId="7F5C48B1" w:rsidR="00652ECF" w:rsidRPr="00652ECF" w:rsidRDefault="00652ECF" w:rsidP="00652ECF">
      <w:pPr>
        <w:spacing w:after="0"/>
        <w:jc w:val="center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</w:p>
    <w:tbl>
      <w:tblPr>
        <w:tblW w:w="145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35"/>
        <w:gridCol w:w="2340"/>
        <w:gridCol w:w="2790"/>
        <w:gridCol w:w="1980"/>
        <w:gridCol w:w="3060"/>
        <w:gridCol w:w="1890"/>
      </w:tblGrid>
      <w:tr w:rsidR="00652ECF" w:rsidRPr="00306FAD" w14:paraId="1AE26EBA" w14:textId="77777777" w:rsidTr="00652ECF">
        <w:trPr>
          <w:trHeight w:val="568"/>
          <w:jc w:val="center"/>
        </w:trPr>
        <w:tc>
          <w:tcPr>
            <w:tcW w:w="2535" w:type="dxa"/>
            <w:vMerge w:val="restart"/>
            <w:tcBorders>
              <w:tl2br w:val="single" w:sz="4" w:space="0" w:color="auto"/>
            </w:tcBorders>
            <w:vAlign w:val="center"/>
          </w:tcPr>
          <w:p w14:paraId="24CACCA1" w14:textId="77777777" w:rsidR="00897164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  <w:t>Cấp độ</w:t>
            </w:r>
          </w:p>
          <w:p w14:paraId="1996EF50" w14:textId="4259E22B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</w:p>
          <w:p w14:paraId="4E6790A6" w14:textId="0D465B20" w:rsidR="00652ECF" w:rsidRPr="00306FAD" w:rsidRDefault="00652ECF" w:rsidP="00897164">
            <w:pPr>
              <w:spacing w:after="0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  <w:t>Tên chủ đề</w:t>
            </w:r>
          </w:p>
          <w:p w14:paraId="7625202B" w14:textId="77777777" w:rsidR="00652ECF" w:rsidRPr="00306FAD" w:rsidRDefault="00652ECF" w:rsidP="00897164">
            <w:pPr>
              <w:spacing w:after="0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>(nội dung,chương…)</w:t>
            </w:r>
          </w:p>
        </w:tc>
        <w:tc>
          <w:tcPr>
            <w:tcW w:w="2340" w:type="dxa"/>
            <w:vMerge w:val="restart"/>
            <w:vAlign w:val="center"/>
          </w:tcPr>
          <w:p w14:paraId="09501918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</w:p>
          <w:p w14:paraId="60DF70C7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2790" w:type="dxa"/>
            <w:vMerge w:val="restart"/>
            <w:vAlign w:val="center"/>
          </w:tcPr>
          <w:p w14:paraId="76F671E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5040" w:type="dxa"/>
            <w:gridSpan w:val="2"/>
            <w:vAlign w:val="center"/>
          </w:tcPr>
          <w:p w14:paraId="677DD063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  <w:t>Vận dụng</w:t>
            </w:r>
          </w:p>
        </w:tc>
        <w:tc>
          <w:tcPr>
            <w:tcW w:w="1890" w:type="dxa"/>
            <w:vMerge w:val="restart"/>
            <w:vAlign w:val="center"/>
          </w:tcPr>
          <w:p w14:paraId="60B05BD3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  <w:p w14:paraId="68BFA323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Cộng</w:t>
            </w:r>
          </w:p>
        </w:tc>
      </w:tr>
      <w:tr w:rsidR="00652ECF" w:rsidRPr="00306FAD" w14:paraId="6A2A3D4D" w14:textId="77777777" w:rsidTr="00652ECF">
        <w:trPr>
          <w:trHeight w:val="642"/>
          <w:jc w:val="center"/>
        </w:trPr>
        <w:tc>
          <w:tcPr>
            <w:tcW w:w="2535" w:type="dxa"/>
            <w:vMerge/>
            <w:vAlign w:val="center"/>
          </w:tcPr>
          <w:p w14:paraId="7BBE9674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2340" w:type="dxa"/>
            <w:vMerge/>
            <w:vAlign w:val="center"/>
          </w:tcPr>
          <w:p w14:paraId="599EEBE1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2790" w:type="dxa"/>
            <w:vMerge/>
            <w:vAlign w:val="center"/>
          </w:tcPr>
          <w:p w14:paraId="40CC0DCD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1980" w:type="dxa"/>
            <w:vAlign w:val="center"/>
          </w:tcPr>
          <w:p w14:paraId="6F3A3CF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  <w:t>Cấp độ thấp</w:t>
            </w:r>
          </w:p>
        </w:tc>
        <w:tc>
          <w:tcPr>
            <w:tcW w:w="3060" w:type="dxa"/>
            <w:vAlign w:val="center"/>
          </w:tcPr>
          <w:p w14:paraId="28430670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pacing w:val="-6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  <w:t>Cấp độ cao</w:t>
            </w:r>
          </w:p>
        </w:tc>
        <w:tc>
          <w:tcPr>
            <w:tcW w:w="1890" w:type="dxa"/>
            <w:vMerge/>
            <w:vAlign w:val="center"/>
          </w:tcPr>
          <w:p w14:paraId="2E5ABDA5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  <w:tr w:rsidR="00652ECF" w:rsidRPr="00652ECF" w14:paraId="11969C47" w14:textId="77777777" w:rsidTr="00652ECF">
        <w:trPr>
          <w:trHeight w:val="745"/>
          <w:jc w:val="center"/>
        </w:trPr>
        <w:tc>
          <w:tcPr>
            <w:tcW w:w="2535" w:type="dxa"/>
            <w:tcBorders>
              <w:bottom w:val="dotted" w:sz="4" w:space="0" w:color="auto"/>
            </w:tcBorders>
            <w:vAlign w:val="center"/>
          </w:tcPr>
          <w:p w14:paraId="717EB56C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</w:rPr>
              <w:t>Chương 1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</w:rPr>
              <w:t>: Hàm số lượng giác và phương trình lượng giác</w:t>
            </w:r>
          </w:p>
        </w:tc>
        <w:tc>
          <w:tcPr>
            <w:tcW w:w="2340" w:type="dxa"/>
            <w:tcBorders>
              <w:bottom w:val="dotted" w:sz="4" w:space="0" w:color="auto"/>
            </w:tcBorders>
            <w:vAlign w:val="center"/>
          </w:tcPr>
          <w:p w14:paraId="2502D324" w14:textId="77777777" w:rsidR="00652ECF" w:rsidRPr="00306FAD" w:rsidRDefault="00652ECF" w:rsidP="00652ECF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Giải phương trình lượng giác cơ bản</w:t>
            </w:r>
          </w:p>
        </w:tc>
        <w:tc>
          <w:tcPr>
            <w:tcW w:w="2790" w:type="dxa"/>
            <w:tcBorders>
              <w:bottom w:val="dotted" w:sz="4" w:space="0" w:color="auto"/>
            </w:tcBorders>
            <w:vAlign w:val="center"/>
          </w:tcPr>
          <w:p w14:paraId="786ADCEC" w14:textId="77777777" w:rsidR="00652ECF" w:rsidRPr="00306FAD" w:rsidRDefault="00652ECF" w:rsidP="00652ECF">
            <w:pPr>
              <w:spacing w:after="0" w:line="240" w:lineRule="auto"/>
              <w:ind w:left="76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80" w:type="dxa"/>
            <w:tcBorders>
              <w:bottom w:val="dotted" w:sz="4" w:space="0" w:color="auto"/>
            </w:tcBorders>
            <w:vAlign w:val="center"/>
          </w:tcPr>
          <w:p w14:paraId="36AA4990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3060" w:type="dxa"/>
            <w:tcBorders>
              <w:bottom w:val="dotted" w:sz="4" w:space="0" w:color="auto"/>
            </w:tcBorders>
            <w:vAlign w:val="center"/>
          </w:tcPr>
          <w:p w14:paraId="3DD4EE82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90" w:type="dxa"/>
            <w:tcBorders>
              <w:bottom w:val="dotted" w:sz="4" w:space="0" w:color="auto"/>
            </w:tcBorders>
            <w:vAlign w:val="center"/>
          </w:tcPr>
          <w:p w14:paraId="2CCEB8DC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</w:tr>
      <w:tr w:rsidR="00652ECF" w:rsidRPr="00306FAD" w14:paraId="37406FB6" w14:textId="77777777" w:rsidTr="00652ECF">
        <w:trPr>
          <w:trHeight w:val="745"/>
          <w:jc w:val="center"/>
        </w:trPr>
        <w:tc>
          <w:tcPr>
            <w:tcW w:w="2535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59F606CA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</w:t>
            </w:r>
          </w:p>
          <w:p w14:paraId="4E6F59A9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điểm Tỉ lệ %</w:t>
            </w:r>
          </w:p>
        </w:tc>
        <w:tc>
          <w:tcPr>
            <w:tcW w:w="234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20CF7FEA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: 1</w:t>
            </w:r>
          </w:p>
          <w:p w14:paraId="536AED7A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điểm: 1,0 điểm</w:t>
            </w:r>
          </w:p>
        </w:tc>
        <w:tc>
          <w:tcPr>
            <w:tcW w:w="27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4825475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8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592FF07C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306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1F29B13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1D817C74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: 1</w:t>
            </w:r>
          </w:p>
          <w:p w14:paraId="0B903B52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,0 điểm= (10%)</w:t>
            </w:r>
          </w:p>
        </w:tc>
      </w:tr>
      <w:tr w:rsidR="00652ECF" w:rsidRPr="00652ECF" w14:paraId="46731D72" w14:textId="77777777" w:rsidTr="00652ECF">
        <w:trPr>
          <w:trHeight w:val="1002"/>
          <w:jc w:val="center"/>
        </w:trPr>
        <w:tc>
          <w:tcPr>
            <w:tcW w:w="2535" w:type="dxa"/>
            <w:tcBorders>
              <w:bottom w:val="dotted" w:sz="4" w:space="0" w:color="auto"/>
            </w:tcBorders>
            <w:vAlign w:val="center"/>
          </w:tcPr>
          <w:p w14:paraId="3E0A786D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</w:rPr>
              <w:t>Chương 2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</w:rPr>
              <w:t xml:space="preserve">: </w:t>
            </w: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vi-VN"/>
              </w:rPr>
              <w:t>Dãy số - CSC - CSN</w:t>
            </w:r>
          </w:p>
        </w:tc>
        <w:tc>
          <w:tcPr>
            <w:tcW w:w="2340" w:type="dxa"/>
            <w:tcBorders>
              <w:bottom w:val="dotted" w:sz="4" w:space="0" w:color="auto"/>
            </w:tcBorders>
            <w:vAlign w:val="center"/>
          </w:tcPr>
          <w:p w14:paraId="32BAC93C" w14:textId="77777777" w:rsidR="00652ECF" w:rsidRPr="00306FAD" w:rsidRDefault="00652ECF" w:rsidP="00652ECF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Bài toán về CSC hoặc CSN</w:t>
            </w:r>
          </w:p>
        </w:tc>
        <w:tc>
          <w:tcPr>
            <w:tcW w:w="2790" w:type="dxa"/>
            <w:tcBorders>
              <w:bottom w:val="dotted" w:sz="4" w:space="0" w:color="auto"/>
            </w:tcBorders>
            <w:vAlign w:val="center"/>
          </w:tcPr>
          <w:p w14:paraId="42C6E241" w14:textId="77777777" w:rsidR="00652ECF" w:rsidRPr="00306FAD" w:rsidRDefault="00652ECF" w:rsidP="00652ECF">
            <w:pPr>
              <w:pStyle w:val="ListParagraph"/>
              <w:spacing w:after="0" w:line="240" w:lineRule="auto"/>
              <w:ind w:left="436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80" w:type="dxa"/>
            <w:tcBorders>
              <w:bottom w:val="dotted" w:sz="4" w:space="0" w:color="auto"/>
            </w:tcBorders>
            <w:vAlign w:val="center"/>
          </w:tcPr>
          <w:p w14:paraId="62E2C12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3060" w:type="dxa"/>
            <w:tcBorders>
              <w:bottom w:val="dotted" w:sz="4" w:space="0" w:color="auto"/>
            </w:tcBorders>
            <w:vAlign w:val="center"/>
          </w:tcPr>
          <w:p w14:paraId="301A25A8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Bài toán  thực tế về CSN</w:t>
            </w:r>
          </w:p>
        </w:tc>
        <w:tc>
          <w:tcPr>
            <w:tcW w:w="1890" w:type="dxa"/>
            <w:tcBorders>
              <w:bottom w:val="dotted" w:sz="4" w:space="0" w:color="auto"/>
            </w:tcBorders>
            <w:vAlign w:val="center"/>
          </w:tcPr>
          <w:p w14:paraId="762361FD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</w:tr>
      <w:tr w:rsidR="00652ECF" w:rsidRPr="00306FAD" w14:paraId="567D477D" w14:textId="77777777" w:rsidTr="00652ECF">
        <w:trPr>
          <w:trHeight w:val="745"/>
          <w:jc w:val="center"/>
        </w:trPr>
        <w:tc>
          <w:tcPr>
            <w:tcW w:w="2535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493D85E4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</w:t>
            </w:r>
          </w:p>
          <w:p w14:paraId="58464FB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điểm Tỉ lệ %</w:t>
            </w:r>
          </w:p>
        </w:tc>
        <w:tc>
          <w:tcPr>
            <w:tcW w:w="234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1C6E3D03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 : 1</w:t>
            </w:r>
          </w:p>
          <w:p w14:paraId="4C2761C6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điểm : 1,0 điểm</w:t>
            </w:r>
          </w:p>
        </w:tc>
        <w:tc>
          <w:tcPr>
            <w:tcW w:w="27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1DDEBFED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</w:p>
          <w:p w14:paraId="05759628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8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0B0E32B5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306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3ABC09BE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: 1</w:t>
            </w:r>
          </w:p>
          <w:p w14:paraId="5ACE9C82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0,5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 điểm</w:t>
            </w:r>
          </w:p>
        </w:tc>
        <w:tc>
          <w:tcPr>
            <w:tcW w:w="18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435702F0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câu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2</w:t>
            </w:r>
          </w:p>
          <w:p w14:paraId="7C18979C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1,5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 điểm= (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15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)</w:t>
            </w:r>
          </w:p>
        </w:tc>
      </w:tr>
      <w:tr w:rsidR="00652ECF" w:rsidRPr="00652ECF" w14:paraId="2E718F0A" w14:textId="77777777" w:rsidTr="00652ECF">
        <w:trPr>
          <w:trHeight w:val="459"/>
          <w:jc w:val="center"/>
        </w:trPr>
        <w:tc>
          <w:tcPr>
            <w:tcW w:w="2535" w:type="dxa"/>
            <w:tcBorders>
              <w:bottom w:val="dotted" w:sz="4" w:space="0" w:color="auto"/>
            </w:tcBorders>
            <w:vAlign w:val="center"/>
          </w:tcPr>
          <w:p w14:paraId="1F2C5E01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</w:rPr>
              <w:t>Chương 3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</w:rPr>
              <w:t xml:space="preserve">: </w:t>
            </w: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vi-VN"/>
              </w:rPr>
              <w:t>Giới hạn –  Hàm số liên tục</w:t>
            </w:r>
          </w:p>
        </w:tc>
        <w:tc>
          <w:tcPr>
            <w:tcW w:w="2340" w:type="dxa"/>
            <w:tcBorders>
              <w:bottom w:val="dotted" w:sz="4" w:space="0" w:color="auto"/>
            </w:tcBorders>
            <w:vAlign w:val="center"/>
          </w:tcPr>
          <w:p w14:paraId="041F0CCE" w14:textId="77777777" w:rsidR="00652ECF" w:rsidRPr="00306FAD" w:rsidRDefault="00652ECF" w:rsidP="00652ECF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2790" w:type="dxa"/>
            <w:tcBorders>
              <w:bottom w:val="dotted" w:sz="4" w:space="0" w:color="auto"/>
            </w:tcBorders>
            <w:vAlign w:val="center"/>
          </w:tcPr>
          <w:p w14:paraId="363AF668" w14:textId="77777777" w:rsidR="00652ECF" w:rsidRPr="00306FAD" w:rsidRDefault="00652ECF" w:rsidP="00652ECF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Giới hạn hàm số dạng 0/0</w:t>
            </w:r>
          </w:p>
        </w:tc>
        <w:tc>
          <w:tcPr>
            <w:tcW w:w="1980" w:type="dxa"/>
            <w:tcBorders>
              <w:bottom w:val="dotted" w:sz="4" w:space="0" w:color="auto"/>
            </w:tcBorders>
            <w:vAlign w:val="center"/>
          </w:tcPr>
          <w:p w14:paraId="0F0BB6C5" w14:textId="77777777" w:rsidR="00652ECF" w:rsidRPr="00306FAD" w:rsidRDefault="00652ECF" w:rsidP="00652ECF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Giới hạn hàm số tại vô cực</w:t>
            </w:r>
          </w:p>
          <w:p w14:paraId="4F6F65E1" w14:textId="77777777" w:rsidR="00652ECF" w:rsidRPr="00306FAD" w:rsidRDefault="00652ECF" w:rsidP="00652ECF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Tìm m để hàm số liên tục tại một điểm</w:t>
            </w:r>
          </w:p>
        </w:tc>
        <w:tc>
          <w:tcPr>
            <w:tcW w:w="3060" w:type="dxa"/>
            <w:tcBorders>
              <w:bottom w:val="dotted" w:sz="4" w:space="0" w:color="auto"/>
            </w:tcBorders>
            <w:vAlign w:val="center"/>
          </w:tcPr>
          <w:p w14:paraId="7FA4390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890" w:type="dxa"/>
            <w:tcBorders>
              <w:bottom w:val="dotted" w:sz="4" w:space="0" w:color="auto"/>
            </w:tcBorders>
            <w:vAlign w:val="center"/>
          </w:tcPr>
          <w:p w14:paraId="5A2DE9DC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</w:tr>
      <w:tr w:rsidR="00652ECF" w:rsidRPr="00306FAD" w14:paraId="58473154" w14:textId="77777777" w:rsidTr="00652ECF">
        <w:trPr>
          <w:trHeight w:val="641"/>
          <w:jc w:val="center"/>
        </w:trPr>
        <w:tc>
          <w:tcPr>
            <w:tcW w:w="2535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55893E9C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lastRenderedPageBreak/>
              <w:t>Số câu</w:t>
            </w:r>
          </w:p>
          <w:p w14:paraId="0D33C78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điểm Tỉ lệ %</w:t>
            </w:r>
          </w:p>
        </w:tc>
        <w:tc>
          <w:tcPr>
            <w:tcW w:w="234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167B671C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27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172F4C74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: 1</w:t>
            </w:r>
          </w:p>
          <w:p w14:paraId="0C94C939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1,0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 điểm</w:t>
            </w:r>
          </w:p>
        </w:tc>
        <w:tc>
          <w:tcPr>
            <w:tcW w:w="198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42F84355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câu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2</w:t>
            </w:r>
          </w:p>
          <w:p w14:paraId="493BF37D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2,0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 điểm</w:t>
            </w:r>
          </w:p>
        </w:tc>
        <w:tc>
          <w:tcPr>
            <w:tcW w:w="306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1BF8D38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33D8E3ED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câu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3</w:t>
            </w:r>
          </w:p>
          <w:p w14:paraId="22ACBFC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3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,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0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 điểm= (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3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</w:rPr>
              <w:t>0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%)</w:t>
            </w:r>
          </w:p>
        </w:tc>
      </w:tr>
      <w:tr w:rsidR="00652ECF" w:rsidRPr="00306FAD" w14:paraId="7396658A" w14:textId="77777777" w:rsidTr="00652ECF">
        <w:trPr>
          <w:trHeight w:val="1002"/>
          <w:jc w:val="center"/>
        </w:trPr>
        <w:tc>
          <w:tcPr>
            <w:tcW w:w="2535" w:type="dxa"/>
            <w:tcBorders>
              <w:bottom w:val="dotted" w:sz="4" w:space="0" w:color="auto"/>
            </w:tcBorders>
            <w:vAlign w:val="center"/>
          </w:tcPr>
          <w:p w14:paraId="3E3C4825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</w:rPr>
              <w:t xml:space="preserve">Chương 4: </w:t>
            </w: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vi-VN"/>
              </w:rPr>
              <w:t>Đường thẳng và mặt phẳng. Quan hệ song song</w:t>
            </w:r>
          </w:p>
        </w:tc>
        <w:tc>
          <w:tcPr>
            <w:tcW w:w="2340" w:type="dxa"/>
            <w:tcBorders>
              <w:bottom w:val="dotted" w:sz="4" w:space="0" w:color="auto"/>
            </w:tcBorders>
            <w:vAlign w:val="center"/>
          </w:tcPr>
          <w:p w14:paraId="29A88B1C" w14:textId="77777777" w:rsidR="00652ECF" w:rsidRPr="00306FAD" w:rsidRDefault="00652ECF" w:rsidP="00652ECF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Giao tuyến song song</w:t>
            </w: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</w:rPr>
              <w:t xml:space="preserve"> hoặc cắt nhau</w:t>
            </w:r>
          </w:p>
          <w:p w14:paraId="41ED7894" w14:textId="77777777" w:rsidR="00652ECF" w:rsidRPr="00306FAD" w:rsidRDefault="00652ECF" w:rsidP="00652ECF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Giao điểm đường thẳng và mặt phẳng</w:t>
            </w:r>
          </w:p>
        </w:tc>
        <w:tc>
          <w:tcPr>
            <w:tcW w:w="2790" w:type="dxa"/>
            <w:tcBorders>
              <w:bottom w:val="dotted" w:sz="4" w:space="0" w:color="auto"/>
            </w:tcBorders>
            <w:vAlign w:val="center"/>
          </w:tcPr>
          <w:p w14:paraId="4E37A393" w14:textId="77777777" w:rsidR="00652ECF" w:rsidRPr="00306FAD" w:rsidRDefault="00652ECF" w:rsidP="00652ECF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 xml:space="preserve">C/m </w:t>
            </w: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Đường thẳng song song mặt phẳng hoặc Hai mặt phẳng song song</w:t>
            </w:r>
          </w:p>
          <w:p w14:paraId="478B2820" w14:textId="77777777" w:rsidR="00652ECF" w:rsidRPr="00306FAD" w:rsidRDefault="00652ECF" w:rsidP="00652ECF">
            <w:pPr>
              <w:pStyle w:val="ListParagraph"/>
              <w:spacing w:after="0" w:line="240" w:lineRule="auto"/>
              <w:ind w:left="436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980" w:type="dxa"/>
            <w:tcBorders>
              <w:bottom w:val="dotted" w:sz="4" w:space="0" w:color="auto"/>
            </w:tcBorders>
            <w:vAlign w:val="center"/>
          </w:tcPr>
          <w:p w14:paraId="408F38C7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3060" w:type="dxa"/>
            <w:tcBorders>
              <w:bottom w:val="dotted" w:sz="4" w:space="0" w:color="auto"/>
            </w:tcBorders>
            <w:vAlign w:val="center"/>
          </w:tcPr>
          <w:p w14:paraId="51820C60" w14:textId="77777777" w:rsidR="00652ECF" w:rsidRPr="00306FAD" w:rsidRDefault="00652ECF" w:rsidP="00652ECF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Tỉ số</w:t>
            </w:r>
          </w:p>
        </w:tc>
        <w:tc>
          <w:tcPr>
            <w:tcW w:w="1890" w:type="dxa"/>
            <w:tcBorders>
              <w:bottom w:val="dotted" w:sz="4" w:space="0" w:color="auto"/>
            </w:tcBorders>
            <w:vAlign w:val="center"/>
          </w:tcPr>
          <w:p w14:paraId="05218FCD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</w:tr>
      <w:tr w:rsidR="00652ECF" w:rsidRPr="00306FAD" w14:paraId="240226B6" w14:textId="77777777" w:rsidTr="00652ECF">
        <w:trPr>
          <w:trHeight w:val="745"/>
          <w:jc w:val="center"/>
        </w:trPr>
        <w:tc>
          <w:tcPr>
            <w:tcW w:w="2535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6BC25691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</w:t>
            </w:r>
          </w:p>
          <w:p w14:paraId="197FE70C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điểm Tỉ lệ %</w:t>
            </w:r>
          </w:p>
        </w:tc>
        <w:tc>
          <w:tcPr>
            <w:tcW w:w="234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5ACF8043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câu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2</w:t>
            </w:r>
          </w:p>
          <w:p w14:paraId="6578806D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2,0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 điểm</w:t>
            </w:r>
          </w:p>
        </w:tc>
        <w:tc>
          <w:tcPr>
            <w:tcW w:w="27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5AE3B9A0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câu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1</w:t>
            </w:r>
          </w:p>
          <w:p w14:paraId="6D551BC5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1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,0 điểm</w:t>
            </w:r>
          </w:p>
        </w:tc>
        <w:tc>
          <w:tcPr>
            <w:tcW w:w="198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75173CF0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306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1789C471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: 1</w:t>
            </w:r>
          </w:p>
          <w:p w14:paraId="1B41E344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Số điểm: 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0,5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 xml:space="preserve"> điểm</w:t>
            </w:r>
          </w:p>
        </w:tc>
        <w:tc>
          <w:tcPr>
            <w:tcW w:w="18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49B874BB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: 4</w:t>
            </w:r>
          </w:p>
          <w:p w14:paraId="4462F948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3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,5 điểm= (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  <w:t>3</w:t>
            </w: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5%)</w:t>
            </w:r>
          </w:p>
        </w:tc>
      </w:tr>
      <w:tr w:rsidR="00652ECF" w:rsidRPr="00652ECF" w14:paraId="2CC99F6A" w14:textId="77777777" w:rsidTr="00652ECF">
        <w:trPr>
          <w:trHeight w:val="623"/>
          <w:jc w:val="center"/>
        </w:trPr>
        <w:tc>
          <w:tcPr>
            <w:tcW w:w="2535" w:type="dxa"/>
            <w:tcBorders>
              <w:bottom w:val="dotted" w:sz="4" w:space="0" w:color="auto"/>
            </w:tcBorders>
            <w:vAlign w:val="center"/>
          </w:tcPr>
          <w:p w14:paraId="0193C8A5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  <w:t xml:space="preserve">Chương 5: </w:t>
            </w: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vi-VN"/>
              </w:rPr>
              <w:t>Các số đặc trưng đo xu thế trung tâm cho mẫu số liệu ghép nhóm</w:t>
            </w:r>
          </w:p>
        </w:tc>
        <w:tc>
          <w:tcPr>
            <w:tcW w:w="2340" w:type="dxa"/>
            <w:tcBorders>
              <w:bottom w:val="dotted" w:sz="4" w:space="0" w:color="auto"/>
            </w:tcBorders>
            <w:vAlign w:val="center"/>
          </w:tcPr>
          <w:p w14:paraId="1D852215" w14:textId="77777777" w:rsidR="00652ECF" w:rsidRPr="00306FAD" w:rsidRDefault="00652ECF" w:rsidP="00652ECF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279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177945B1" w14:textId="77777777" w:rsidR="00652ECF" w:rsidRPr="00306FAD" w:rsidRDefault="00652ECF" w:rsidP="00652ECF">
            <w:pPr>
              <w:spacing w:after="0" w:line="240" w:lineRule="auto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 xml:space="preserve">- Xác định </w:t>
            </w: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trung bình, mốt, trung vị, tứ phân vị của mẫu số liệu ghép nhóm</w:t>
            </w:r>
          </w:p>
        </w:tc>
        <w:tc>
          <w:tcPr>
            <w:tcW w:w="1980" w:type="dxa"/>
            <w:tcBorders>
              <w:bottom w:val="dotted" w:sz="4" w:space="0" w:color="auto"/>
            </w:tcBorders>
            <w:vAlign w:val="center"/>
          </w:tcPr>
          <w:p w14:paraId="22734FE9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3060" w:type="dxa"/>
            <w:tcBorders>
              <w:bottom w:val="dotted" w:sz="4" w:space="0" w:color="auto"/>
            </w:tcBorders>
            <w:vAlign w:val="center"/>
          </w:tcPr>
          <w:p w14:paraId="3CCD6D1B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90" w:type="dxa"/>
            <w:tcBorders>
              <w:bottom w:val="dotted" w:sz="4" w:space="0" w:color="auto"/>
            </w:tcBorders>
            <w:vAlign w:val="center"/>
          </w:tcPr>
          <w:p w14:paraId="2FDF83A2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</w:tr>
      <w:tr w:rsidR="00652ECF" w:rsidRPr="00306FAD" w14:paraId="2FDADF51" w14:textId="77777777" w:rsidTr="00652ECF">
        <w:trPr>
          <w:trHeight w:val="787"/>
          <w:jc w:val="center"/>
        </w:trPr>
        <w:tc>
          <w:tcPr>
            <w:tcW w:w="2535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4DF57CE0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</w:t>
            </w:r>
          </w:p>
          <w:p w14:paraId="5DC46F45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điểm Tỉ lệ %</w:t>
            </w:r>
          </w:p>
        </w:tc>
        <w:tc>
          <w:tcPr>
            <w:tcW w:w="234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53ED985C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27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5CFAE9A5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: 1</w:t>
            </w:r>
          </w:p>
          <w:p w14:paraId="20E2522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điểm: 1,0 điểm</w:t>
            </w:r>
          </w:p>
        </w:tc>
        <w:tc>
          <w:tcPr>
            <w:tcW w:w="198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2577967D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306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77D502D6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</w:pPr>
          </w:p>
        </w:tc>
        <w:tc>
          <w:tcPr>
            <w:tcW w:w="1890" w:type="dxa"/>
            <w:tcBorders>
              <w:top w:val="dotted" w:sz="4" w:space="0" w:color="auto"/>
            </w:tcBorders>
            <w:shd w:val="clear" w:color="auto" w:fill="FBE4D5" w:themeFill="accent2" w:themeFillTint="33"/>
            <w:vAlign w:val="center"/>
          </w:tcPr>
          <w:p w14:paraId="41DACC3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Số câu: 1</w:t>
            </w:r>
          </w:p>
          <w:p w14:paraId="01DA5426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i/>
                <w:color w:val="000000"/>
                <w:sz w:val="26"/>
                <w:szCs w:val="26"/>
                <w:lang w:val="sv-SE"/>
              </w:rPr>
              <w:t>1,0 điểm=(10%)</w:t>
            </w:r>
          </w:p>
        </w:tc>
      </w:tr>
      <w:tr w:rsidR="00652ECF" w:rsidRPr="00306FAD" w14:paraId="68665468" w14:textId="77777777" w:rsidTr="00652ECF">
        <w:trPr>
          <w:trHeight w:val="617"/>
          <w:jc w:val="center"/>
        </w:trPr>
        <w:tc>
          <w:tcPr>
            <w:tcW w:w="2535" w:type="dxa"/>
            <w:vAlign w:val="center"/>
          </w:tcPr>
          <w:p w14:paraId="7AB5F207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  <w:t>Tổng số câu</w:t>
            </w:r>
          </w:p>
          <w:p w14:paraId="3112F1F3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  <w:t>Tổng số điểm (Tỉ lệ %)</w:t>
            </w:r>
          </w:p>
        </w:tc>
        <w:tc>
          <w:tcPr>
            <w:tcW w:w="2340" w:type="dxa"/>
            <w:vAlign w:val="center"/>
          </w:tcPr>
          <w:p w14:paraId="3ED8D769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  <w:t xml:space="preserve">Số câu: 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  <w:t>4</w:t>
            </w:r>
          </w:p>
          <w:p w14:paraId="1FCCB2B6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  <w:t xml:space="preserve">4 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  <w:t xml:space="preserve"> điểm (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  <w:t>40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  <w:t>%)</w:t>
            </w:r>
          </w:p>
        </w:tc>
        <w:tc>
          <w:tcPr>
            <w:tcW w:w="2790" w:type="dxa"/>
            <w:vAlign w:val="center"/>
          </w:tcPr>
          <w:p w14:paraId="0AF0A23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  <w:t xml:space="preserve">Số câu: 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  <w:t>3</w:t>
            </w:r>
          </w:p>
          <w:p w14:paraId="4C8D1238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  <w:t>3,0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  <w:t xml:space="preserve"> điểm (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  <w:t>3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  <w:t>0%)</w:t>
            </w:r>
          </w:p>
        </w:tc>
        <w:tc>
          <w:tcPr>
            <w:tcW w:w="5040" w:type="dxa"/>
            <w:gridSpan w:val="2"/>
            <w:vAlign w:val="center"/>
          </w:tcPr>
          <w:p w14:paraId="5B00C52F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  <w:t xml:space="preserve">Số câu: 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  <w:t>4</w:t>
            </w:r>
          </w:p>
          <w:p w14:paraId="479989EB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  <w:t>3,0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  <w:t xml:space="preserve"> điểm (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vi-VN"/>
              </w:rPr>
              <w:t>30</w:t>
            </w:r>
            <w:r w:rsidRPr="00306FAD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6"/>
                <w:szCs w:val="26"/>
                <w:lang w:val="sv-SE"/>
              </w:rPr>
              <w:t>%)</w:t>
            </w:r>
          </w:p>
        </w:tc>
        <w:tc>
          <w:tcPr>
            <w:tcW w:w="1890" w:type="dxa"/>
            <w:vAlign w:val="center"/>
          </w:tcPr>
          <w:p w14:paraId="684CE126" w14:textId="77777777" w:rsidR="00652ECF" w:rsidRPr="00306FAD" w:rsidRDefault="00652ECF" w:rsidP="00652ECF">
            <w:pPr>
              <w:spacing w:after="0"/>
              <w:jc w:val="center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</w:p>
        </w:tc>
      </w:tr>
    </w:tbl>
    <w:p w14:paraId="4A173F9C" w14:textId="77777777" w:rsidR="00897164" w:rsidRDefault="00897164" w:rsidP="00652ECF">
      <w:pPr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  <w:sectPr w:rsidR="00897164" w:rsidSect="00652ECF">
          <w:pgSz w:w="16834" w:h="11909" w:orient="landscape" w:code="9"/>
          <w:pgMar w:top="709" w:right="634" w:bottom="630" w:left="1080" w:header="720" w:footer="720" w:gutter="0"/>
          <w:cols w:space="720"/>
          <w:docGrid w:linePitch="360"/>
        </w:sectPr>
      </w:pPr>
    </w:p>
    <w:tbl>
      <w:tblPr>
        <w:tblW w:w="13565" w:type="dxa"/>
        <w:jc w:val="center"/>
        <w:tblInd w:w="-9589" w:type="dxa"/>
        <w:tblLook w:val="04A0" w:firstRow="1" w:lastRow="0" w:firstColumn="1" w:lastColumn="0" w:noHBand="0" w:noVBand="1"/>
      </w:tblPr>
      <w:tblGrid>
        <w:gridCol w:w="4610"/>
        <w:gridCol w:w="8955"/>
      </w:tblGrid>
      <w:tr w:rsidR="00897164" w:rsidRPr="00237292" w14:paraId="027CC30E" w14:textId="77777777" w:rsidTr="00194E06">
        <w:trPr>
          <w:trHeight w:val="947"/>
          <w:jc w:val="center"/>
        </w:trPr>
        <w:tc>
          <w:tcPr>
            <w:tcW w:w="4610" w:type="dxa"/>
            <w:shd w:val="clear" w:color="auto" w:fill="auto"/>
          </w:tcPr>
          <w:p w14:paraId="2962E277" w14:textId="77777777" w:rsidR="00897164" w:rsidRPr="00897164" w:rsidRDefault="00897164" w:rsidP="00194E0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  <w:lang w:val="fr-FR"/>
              </w:rPr>
            </w:pPr>
            <w:r w:rsidRPr="00897164"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  <w:lang w:val="fr-FR"/>
              </w:rPr>
              <w:lastRenderedPageBreak/>
              <w:t>SỞ GIÁO DỤC VÀ ĐÀO TẠO</w:t>
            </w:r>
          </w:p>
          <w:p w14:paraId="5196AF85" w14:textId="77777777" w:rsidR="00897164" w:rsidRPr="00897164" w:rsidRDefault="00897164" w:rsidP="00194E0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  <w:lang w:val="fr-FR"/>
              </w:rPr>
            </w:pPr>
            <w:r w:rsidRPr="00897164">
              <w:rPr>
                <w:rFonts w:ascii="Times New Roman" w:hAnsi="Times New Roman" w:cs="Times New Roman"/>
                <w:bCs/>
                <w:color w:val="00003A"/>
                <w:sz w:val="26"/>
                <w:szCs w:val="26"/>
                <w:lang w:val="fr-FR"/>
              </w:rPr>
              <w:t>THÀNH PHỐ HỒ CHÍ MINH</w:t>
            </w:r>
          </w:p>
          <w:p w14:paraId="1CD85550" w14:textId="77777777" w:rsidR="00897164" w:rsidRPr="00897164" w:rsidRDefault="00897164" w:rsidP="00194E0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3A"/>
                <w:sz w:val="26"/>
                <w:szCs w:val="26"/>
                <w:lang w:val="fr-FR"/>
              </w:rPr>
            </w:pPr>
            <w:r w:rsidRPr="00C20E05">
              <w:rPr>
                <w:rFonts w:ascii="Times New Roman" w:hAnsi="Times New Roman" w:cs="Times New Roman"/>
                <w:b/>
                <w:bCs/>
                <w:noProof/>
                <w:color w:val="00003A"/>
                <w:sz w:val="26"/>
                <w:szCs w:val="26"/>
                <w:u w:val="single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7539974" wp14:editId="2D32A571">
                      <wp:simplePos x="0" y="0"/>
                      <wp:positionH relativeFrom="column">
                        <wp:posOffset>783921</wp:posOffset>
                      </wp:positionH>
                      <wp:positionV relativeFrom="paragraph">
                        <wp:posOffset>184150</wp:posOffset>
                      </wp:positionV>
                      <wp:extent cx="1076325" cy="0"/>
                      <wp:effectExtent l="0" t="0" r="9525" b="19050"/>
                      <wp:wrapNone/>
                      <wp:docPr id="49" name="Straight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763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9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75pt,14.5pt" to="146.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897164">
              <w:rPr>
                <w:rFonts w:ascii="Times New Roman" w:eastAsia="Calibri" w:hAnsi="Times New Roman" w:cs="Times New Roman"/>
                <w:b/>
                <w:bCs/>
                <w:color w:val="00003A"/>
                <w:sz w:val="26"/>
                <w:szCs w:val="26"/>
                <w:lang w:val="fr-FR"/>
              </w:rPr>
              <w:t>TRƯỜNG THPT TÂN PHONG</w:t>
            </w:r>
          </w:p>
          <w:p w14:paraId="324DA94B" w14:textId="77777777" w:rsidR="00897164" w:rsidRPr="00897164" w:rsidRDefault="00897164" w:rsidP="00194E06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3A"/>
                <w:sz w:val="26"/>
                <w:szCs w:val="26"/>
                <w:u w:val="single"/>
                <w:lang w:val="fr-FR"/>
              </w:rPr>
            </w:pPr>
          </w:p>
        </w:tc>
        <w:tc>
          <w:tcPr>
            <w:tcW w:w="8955" w:type="dxa"/>
            <w:shd w:val="clear" w:color="auto" w:fill="auto"/>
          </w:tcPr>
          <w:p w14:paraId="686463CE" w14:textId="6619714A" w:rsidR="00897164" w:rsidRPr="00897164" w:rsidRDefault="00897164" w:rsidP="00194E0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fr-FR"/>
              </w:rPr>
            </w:pPr>
            <w:r w:rsidRPr="00306FAD">
              <w:rPr>
                <w:rStyle w:val="fontstyle01"/>
                <w:rFonts w:ascii="Times New Roman" w:hAnsi="Times New Roman" w:cs="Times New Roman"/>
                <w:lang w:val="fr-FR"/>
              </w:rPr>
              <w:t>BẢNG ĐẶC TẢ KĨ THUẬT</w:t>
            </w:r>
            <w:r w:rsidRPr="00306FA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 xml:space="preserve"> </w:t>
            </w:r>
            <w:r w:rsidRPr="00306FA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>ĐỀ KIỂM TRA</w:t>
            </w:r>
            <w:r w:rsidRPr="00306FA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</w:t>
            </w:r>
            <w:r w:rsidRPr="00897164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fr-FR"/>
              </w:rPr>
              <w:t>HỌC KỲ 1</w:t>
            </w:r>
          </w:p>
          <w:p w14:paraId="6E55D390" w14:textId="77777777" w:rsidR="00897164" w:rsidRPr="00897164" w:rsidRDefault="00897164" w:rsidP="00194E0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fr-FR"/>
              </w:rPr>
            </w:pPr>
            <w:r w:rsidRPr="00897164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fr-FR"/>
              </w:rPr>
              <w:t>NĂM HỌC 2023 – 2024</w:t>
            </w:r>
          </w:p>
          <w:p w14:paraId="6DA23392" w14:textId="1274754A" w:rsidR="00897164" w:rsidRDefault="00897164" w:rsidP="00194E0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>M</w:t>
            </w:r>
            <w:r w:rsidRPr="00306FA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>Ô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>:</w:t>
            </w:r>
            <w:r w:rsidRPr="00306FAD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  <w:t xml:space="preserve"> TOÁN  – KHỐI 11</w:t>
            </w:r>
            <w:r w:rsidRPr="000B38F8">
              <w:rPr>
                <w:rStyle w:val="fontstyle01"/>
                <w:rFonts w:ascii="Times New Roman" w:hAnsi="Times New Roman" w:cs="Times New Roman"/>
                <w:lang w:val="fr-FR"/>
              </w:rPr>
              <w:t xml:space="preserve"> </w:t>
            </w:r>
            <w:r>
              <w:rPr>
                <w:rStyle w:val="fontstyle01"/>
                <w:rFonts w:ascii="Times New Roman" w:hAnsi="Times New Roman" w:cs="Times New Roman"/>
                <w:lang w:val="fr-FR"/>
              </w:rPr>
              <w:t xml:space="preserve">- </w:t>
            </w:r>
            <w:r w:rsidRPr="000B38F8">
              <w:rPr>
                <w:rStyle w:val="fontstyle01"/>
                <w:rFonts w:ascii="Times New Roman" w:hAnsi="Times New Roman" w:cs="Times New Roman"/>
                <w:lang w:val="fr-FR"/>
              </w:rPr>
              <w:t>CHÂN TRỜI SÁNG TẠO</w:t>
            </w:r>
          </w:p>
          <w:p w14:paraId="02A1566A" w14:textId="77777777" w:rsidR="00897164" w:rsidRPr="00897164" w:rsidRDefault="00897164" w:rsidP="00194E0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color w:val="00003A"/>
                <w:sz w:val="26"/>
                <w:szCs w:val="26"/>
              </w:rPr>
            </w:pPr>
            <w:r w:rsidRPr="00897164">
              <w:rPr>
                <w:rFonts w:ascii="Times New Roman" w:hAnsi="Times New Roman" w:cs="Times New Roman"/>
                <w:bCs/>
                <w:i/>
                <w:color w:val="000000"/>
                <w:sz w:val="26"/>
                <w:szCs w:val="26"/>
                <w:lang w:val="sv-SE"/>
              </w:rPr>
              <w:t>Thời gian làm bài: 90 phút</w:t>
            </w:r>
          </w:p>
        </w:tc>
      </w:tr>
    </w:tbl>
    <w:p w14:paraId="5F0F5842" w14:textId="77777777" w:rsidR="00652ECF" w:rsidRPr="00897164" w:rsidRDefault="00652ECF" w:rsidP="00897164">
      <w:pPr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563"/>
        <w:gridCol w:w="1600"/>
        <w:gridCol w:w="936"/>
        <w:gridCol w:w="6203"/>
        <w:gridCol w:w="1167"/>
        <w:gridCol w:w="993"/>
        <w:gridCol w:w="1366"/>
        <w:gridCol w:w="1263"/>
      </w:tblGrid>
      <w:tr w:rsidR="00652ECF" w:rsidRPr="00306FAD" w14:paraId="3C217C16" w14:textId="77777777" w:rsidTr="00897164">
        <w:trPr>
          <w:tblHeader/>
          <w:jc w:val="center"/>
        </w:trPr>
        <w:tc>
          <w:tcPr>
            <w:tcW w:w="56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14:paraId="72D41556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TT</w:t>
            </w:r>
          </w:p>
        </w:tc>
        <w:tc>
          <w:tcPr>
            <w:tcW w:w="16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14:paraId="4D436A12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Chương/chủ đề</w:t>
            </w:r>
          </w:p>
        </w:tc>
        <w:tc>
          <w:tcPr>
            <w:tcW w:w="9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14:paraId="2E4908AF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Nội dung</w:t>
            </w:r>
          </w:p>
        </w:tc>
        <w:tc>
          <w:tcPr>
            <w:tcW w:w="62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14:paraId="42DEFABD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Mức độ kiểm tra, đánh giá</w:t>
            </w:r>
          </w:p>
        </w:tc>
        <w:tc>
          <w:tcPr>
            <w:tcW w:w="478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14:paraId="7F460457" w14:textId="77777777" w:rsidR="00652ECF" w:rsidRPr="00306FAD" w:rsidRDefault="00652ECF" w:rsidP="00652ECF">
            <w:pPr>
              <w:jc w:val="center"/>
              <w:rPr>
                <w:rStyle w:val="fontstyle01"/>
                <w:rFonts w:ascii="Times New Roman" w:hAnsi="Times New Roman" w:cs="Times New Roman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Số câu hỏi theo mức độ nhận thức</w:t>
            </w:r>
          </w:p>
        </w:tc>
      </w:tr>
      <w:tr w:rsidR="00652ECF" w:rsidRPr="00306FAD" w14:paraId="0E9162BF" w14:textId="77777777" w:rsidTr="00897164">
        <w:trPr>
          <w:trHeight w:val="246"/>
          <w:tblHeader/>
          <w:jc w:val="center"/>
        </w:trPr>
        <w:tc>
          <w:tcPr>
            <w:tcW w:w="56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14:paraId="6BA222D8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14:paraId="461FA3EA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14:paraId="46E033FB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</w:tcPr>
          <w:p w14:paraId="2236F436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  <w:shd w:val="clear" w:color="auto" w:fill="FABF8F"/>
            <w:vAlign w:val="center"/>
          </w:tcPr>
          <w:p w14:paraId="31436ECB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Nhận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br/>
            </w:r>
            <w:r w:rsidRPr="00306FAD">
              <w:rPr>
                <w:rStyle w:val="fontstyle01"/>
                <w:rFonts w:ascii="Times New Roman" w:hAnsi="Times New Roman" w:cs="Times New Roman"/>
              </w:rPr>
              <w:t>biết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FABF8F"/>
            <w:vAlign w:val="center"/>
          </w:tcPr>
          <w:p w14:paraId="02FE3DE9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Thông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br/>
            </w:r>
            <w:r w:rsidRPr="00306FAD">
              <w:rPr>
                <w:rStyle w:val="fontstyle01"/>
                <w:rFonts w:ascii="Times New Roman" w:hAnsi="Times New Roman" w:cs="Times New Roman"/>
              </w:rPr>
              <w:t>hiểu</w:t>
            </w:r>
          </w:p>
        </w:tc>
        <w:tc>
          <w:tcPr>
            <w:tcW w:w="1366" w:type="dxa"/>
            <w:tcBorders>
              <w:bottom w:val="single" w:sz="4" w:space="0" w:color="auto"/>
            </w:tcBorders>
            <w:shd w:val="clear" w:color="auto" w:fill="FABF8F"/>
            <w:vAlign w:val="center"/>
          </w:tcPr>
          <w:p w14:paraId="6E99D727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Vận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br/>
            </w:r>
            <w:r w:rsidRPr="00306FAD">
              <w:rPr>
                <w:rStyle w:val="fontstyle01"/>
                <w:rFonts w:ascii="Times New Roman" w:hAnsi="Times New Roman" w:cs="Times New Roman"/>
              </w:rPr>
              <w:t>dụng</w:t>
            </w:r>
          </w:p>
        </w:tc>
        <w:tc>
          <w:tcPr>
            <w:tcW w:w="1263" w:type="dxa"/>
            <w:tcBorders>
              <w:bottom w:val="single" w:sz="4" w:space="0" w:color="auto"/>
            </w:tcBorders>
            <w:shd w:val="clear" w:color="auto" w:fill="FABF8F"/>
            <w:vAlign w:val="center"/>
          </w:tcPr>
          <w:p w14:paraId="1EDFE643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Vận dụng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br/>
            </w:r>
            <w:r w:rsidRPr="00306FAD">
              <w:rPr>
                <w:rStyle w:val="fontstyle01"/>
                <w:rFonts w:ascii="Times New Roman" w:hAnsi="Times New Roman" w:cs="Times New Roman"/>
              </w:rPr>
              <w:t>cao</w:t>
            </w:r>
          </w:p>
        </w:tc>
      </w:tr>
      <w:tr w:rsidR="00652ECF" w:rsidRPr="00306FAD" w14:paraId="73DCEC56" w14:textId="77777777" w:rsidTr="00897164">
        <w:trPr>
          <w:trHeight w:val="90"/>
          <w:jc w:val="center"/>
        </w:trPr>
        <w:tc>
          <w:tcPr>
            <w:tcW w:w="5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85FB05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1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FBF385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iCs/>
                <w:color w:val="000000"/>
                <w:sz w:val="26"/>
                <w:szCs w:val="26"/>
                <w:lang w:val="da-DK"/>
              </w:rPr>
              <w:t>1. Hàm số lượng giác và phương trình lượng giá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B9DCCD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1589A1C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1D1039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>Nhận biết:</w:t>
            </w:r>
          </w:p>
          <w:p w14:paraId="39040B56" w14:textId="77777777" w:rsidR="00652ECF" w:rsidRPr="00306FAD" w:rsidRDefault="00652ECF" w:rsidP="00652ECF">
            <w:pPr>
              <w:rPr>
                <w:rFonts w:ascii="Times New Roman" w:hAnsi="Times New Roman" w:cs="Times New Roman"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Cs/>
                <w:sz w:val="26"/>
                <w:szCs w:val="26"/>
                <w:lang w:val="en-GB" w:eastAsia="en-GB"/>
              </w:rPr>
              <w:t>-Giải được các dạng phương trình lượng giác cơ bản</w:t>
            </w:r>
          </w:p>
          <w:p w14:paraId="6B33B7A8" w14:textId="77777777" w:rsidR="00652ECF" w:rsidRPr="00306FAD" w:rsidRDefault="00652ECF" w:rsidP="00652ECF">
            <w:pPr>
              <w:rPr>
                <w:rFonts w:ascii="Times New Roman" w:hAnsi="Times New Roman" w:cs="Times New Roman"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Cs/>
                <w:sz w:val="26"/>
                <w:szCs w:val="26"/>
                <w:lang w:val="en-GB" w:eastAsia="en-GB"/>
              </w:rPr>
              <w:t>-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 xml:space="preserve"> Giải được công thức nghiệm của phương trình lượng giác cơ bản:  sin x = m; cos x = m; tan x = m; cot x = m</w:t>
            </w:r>
          </w:p>
          <w:p w14:paraId="3A19AAEF" w14:textId="77777777" w:rsidR="00652ECF" w:rsidRPr="00306FAD" w:rsidRDefault="00652ECF" w:rsidP="00652ECF">
            <w:pPr>
              <w:spacing w:after="62" w:line="273" w:lineRule="auto"/>
              <w:ind w:right="3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>-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Tính được nghiệm gần đúng của phương trình lượng giác cơ bản bằng máy tính cầm tay. </w:t>
            </w:r>
          </w:p>
          <w:p w14:paraId="05BF52E4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 xml:space="preserve">-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 xml:space="preserve">Giải được phương trình lượng giác ở dạng vận dụng trực tiếp phương trình lượng giác cơ bản (ví dụ: giải phương trình lượng giác dạng sin2x = sin3x, cosx = cos3x). </w:t>
            </w:r>
          </w:p>
          <w:p w14:paraId="17DBB3EC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>Thông hiểu:</w:t>
            </w:r>
          </w:p>
          <w:p w14:paraId="629215F6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Nhận biết được các khái niệm cơ bản về góc lượng giác: số đo của góc lượng giác; hệ thức Chasles cho các góc lượng giác; đường tròn lượng giác. </w:t>
            </w:r>
          </w:p>
          <w:p w14:paraId="1961652C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– Mô tả, biết được bảng giá trị lượng giác của một số góc lượng giác thường gặp;</w:t>
            </w:r>
          </w:p>
          <w:p w14:paraId="4873048D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-Hiểu được hệ thức cơ bản giữa các giá trị lượng giác của một góc lượng giác;</w:t>
            </w:r>
          </w:p>
          <w:p w14:paraId="7F827E91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– Mô tả, biết được bảng giá trị lượng giác của một số góc lượng giác thường gặp;</w:t>
            </w:r>
          </w:p>
          <w:p w14:paraId="4C3E8FB7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 xml:space="preserve">–  Biết được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hệ thức Chasles cho các góc lượng giác; đường tròn lượng giác. </w:t>
            </w:r>
          </w:p>
          <w:p w14:paraId="171C2FE2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>Vận dụng:</w:t>
            </w:r>
          </w:p>
          <w:p w14:paraId="2F65A0C2" w14:textId="77777777" w:rsidR="00652ECF" w:rsidRPr="00306FAD" w:rsidRDefault="00652ECF" w:rsidP="00652ECF">
            <w:pPr>
              <w:spacing w:after="59" w:line="274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– Giải quyết được một số vấn đề thực tiễn gắn với giá trị lượng giác của góc lượng giác và các phép biến đổi lượng giác.</w:t>
            </w:r>
          </w:p>
          <w:p w14:paraId="68D4FA08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 xml:space="preserve"> Vận dụng được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công thức cộng; công thức góc nhân đôi; công thức biến đổi tích thành tổng và công thức biến đổi tổng thành tích.</w:t>
            </w:r>
          </w:p>
          <w:p w14:paraId="4D88F0A7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 xml:space="preserve"> </w:t>
            </w:r>
            <w:r w:rsidRPr="00306FAD">
              <w:rPr>
                <w:rFonts w:ascii="Times New Roman" w:hAnsi="Times New Roman" w:cs="Times New Roman"/>
                <w:bCs/>
                <w:sz w:val="26"/>
                <w:szCs w:val="26"/>
                <w:lang w:val="en-GB" w:eastAsia="en-GB"/>
              </w:rPr>
              <w:t>Vận dụng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 được bảng giá trị của bốn hàm số lượng giác đó trên một chu kì. </w:t>
            </w:r>
          </w:p>
          <w:p w14:paraId="19851827" w14:textId="77777777" w:rsidR="00652ECF" w:rsidRPr="00306FAD" w:rsidRDefault="00652ECF" w:rsidP="00652ECF">
            <w:pPr>
              <w:spacing w:after="59" w:line="274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ẽ được đồ thị của các hàm số </w:t>
            </w:r>
            <w:r w:rsidRPr="00306FAD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y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sin</w:t>
            </w:r>
            <w:r w:rsidRPr="00306FAD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 xml:space="preserve"> x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</w:t>
            </w:r>
            <w:r w:rsidRPr="00306FAD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y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cos </w:t>
            </w:r>
            <w:r w:rsidRPr="00306FAD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x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</w:t>
            </w:r>
            <w:r w:rsidRPr="00306FAD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y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tan </w:t>
            </w:r>
            <w:r w:rsidRPr="00306FAD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x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</w:t>
            </w:r>
            <w:r w:rsidRPr="00306FAD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>y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= cot</w:t>
            </w:r>
            <w:r w:rsidRPr="00306FAD">
              <w:rPr>
                <w:rFonts w:ascii="Times New Roman" w:hAnsi="Times New Roman" w:cs="Times New Roman"/>
                <w:i/>
                <w:sz w:val="26"/>
                <w:szCs w:val="26"/>
                <w:lang w:val="fr-FR"/>
              </w:rPr>
              <w:t xml:space="preserve"> x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. </w:t>
            </w:r>
          </w:p>
          <w:p w14:paraId="21FC4FB6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  <w:t>Vận Dụng cao: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678AADCA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fr-FR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-Giải quyết được một số vấn đề thực tiễn gắn với giá trị lượng giác của góc lượng giác và các phép biến đổi lượng giác.  </w:t>
            </w:r>
          </w:p>
          <w:p w14:paraId="4E3A12D2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lastRenderedPageBreak/>
              <w:t xml:space="preserve">-Vận dụng được quan hệ giữa các giá trị lượng giác của các góc lượng giác có liên quan đặc biệt: bù nhau, phụ nhau, đối nhau, hơn kém nhau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π</m:t>
              </m:r>
            </m:oMath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14:paraId="24F0E678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fr-FR" w:eastAsia="en-GB"/>
              </w:rPr>
              <w:t xml:space="preserve"> –Giải quyết được một số vấn đề thực tiễn gắn với hàm số lượng giác (ví dụ: một số bài toán có liên quan đến dao động điều hoà trong Vật lí,...).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48C65DD0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fr-FR" w:eastAsia="en-GB"/>
              </w:rPr>
            </w:pPr>
            <w:bookmarkStart w:id="0" w:name="_GoBack"/>
            <w:bookmarkEnd w:id="0"/>
          </w:p>
        </w:tc>
        <w:tc>
          <w:tcPr>
            <w:tcW w:w="1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09D4B1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âu 1</w:t>
            </w:r>
          </w:p>
          <w:p w14:paraId="7D318C39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DD658F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8E0CB7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8ACCBA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652ECF" w:rsidRPr="00306FAD" w14:paraId="2C58B431" w14:textId="77777777" w:rsidTr="00897164">
        <w:trPr>
          <w:trHeight w:val="90"/>
          <w:jc w:val="center"/>
        </w:trPr>
        <w:tc>
          <w:tcPr>
            <w:tcW w:w="5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638750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lastRenderedPageBreak/>
              <w:t>2</w:t>
            </w:r>
          </w:p>
          <w:p w14:paraId="6E4B13CD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1439688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28F2D160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6570DEB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4BDB322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8DF320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t>2. Dãy số, cấp số cộng, cấp số nhân</w:t>
            </w:r>
          </w:p>
          <w:p w14:paraId="3CB4C8F3" w14:textId="77777777" w:rsidR="00652ECF" w:rsidRPr="00306FAD" w:rsidRDefault="00652ECF" w:rsidP="00652ECF">
            <w:pPr>
              <w:jc w:val="both"/>
              <w:rPr>
                <w:rStyle w:val="fontstyle01"/>
                <w:rFonts w:ascii="Times New Roman" w:hAnsi="Times New Roman" w:cs="Times New Roman"/>
              </w:rPr>
            </w:pPr>
          </w:p>
          <w:p w14:paraId="7E8DE033" w14:textId="77777777" w:rsidR="00652ECF" w:rsidRPr="00306FAD" w:rsidRDefault="00652ECF" w:rsidP="00652ECF">
            <w:pPr>
              <w:jc w:val="both"/>
              <w:rPr>
                <w:rStyle w:val="fontstyle01"/>
                <w:rFonts w:ascii="Times New Roman" w:hAnsi="Times New Roman" w:cs="Times New Roman"/>
              </w:rPr>
            </w:pPr>
          </w:p>
          <w:p w14:paraId="23DF0123" w14:textId="77777777" w:rsidR="00652ECF" w:rsidRPr="00306FAD" w:rsidRDefault="00652ECF" w:rsidP="00652ECF">
            <w:pPr>
              <w:jc w:val="both"/>
              <w:rPr>
                <w:rStyle w:val="fontstyle01"/>
                <w:rFonts w:ascii="Times New Roman" w:hAnsi="Times New Roman" w:cs="Times New Roman"/>
              </w:rPr>
            </w:pPr>
          </w:p>
          <w:p w14:paraId="3D3B51E3" w14:textId="77777777" w:rsidR="00652ECF" w:rsidRPr="00306FAD" w:rsidRDefault="00652ECF" w:rsidP="00652ECF">
            <w:pPr>
              <w:jc w:val="both"/>
              <w:rPr>
                <w:rStyle w:val="fontstyle01"/>
                <w:rFonts w:ascii="Times New Roman" w:hAnsi="Times New Roman" w:cs="Times New Roman"/>
              </w:rPr>
            </w:pPr>
          </w:p>
          <w:p w14:paraId="27C157D2" w14:textId="77777777" w:rsidR="00652ECF" w:rsidRPr="00306FAD" w:rsidRDefault="00652ECF" w:rsidP="00652ECF">
            <w:pPr>
              <w:jc w:val="both"/>
              <w:rPr>
                <w:rStyle w:val="fontstyle01"/>
                <w:rFonts w:ascii="Times New Roman" w:hAnsi="Times New Roman" w:cs="Times New Roman"/>
              </w:rPr>
            </w:pPr>
          </w:p>
          <w:p w14:paraId="3F52CB69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5256DB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</w:pPr>
          </w:p>
          <w:p w14:paraId="7FDAF5FB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BAA01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>Nhận biết:</w:t>
            </w:r>
          </w:p>
          <w:p w14:paraId="56559997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-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Nhận biết được một dãy số là cấp số cộng.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 xml:space="preserve"> </w:t>
            </w:r>
          </w:p>
          <w:p w14:paraId="2CF21CA9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 xml:space="preserve">-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 xml:space="preserve">Giải thích được công thức xác định số hạng tổng quát của cấp số cộng. </w:t>
            </w:r>
          </w:p>
          <w:p w14:paraId="5F423AF6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>- Tính được tổng của n số hạng đầu tiên của cấp số cộng.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 xml:space="preserve">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 Nhận biết được một dãy số là cấp số nhân. </w:t>
            </w:r>
          </w:p>
          <w:p w14:paraId="0ADCD8B8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 Giải thích được công thức xác định số hạng tổng quát của cấp số nhân. </w:t>
            </w:r>
          </w:p>
          <w:p w14:paraId="5572CD28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-Tính được tổng của </w:t>
            </w:r>
            <w:r w:rsidRPr="00306FAD">
              <w:rPr>
                <w:rFonts w:ascii="Times New Roman" w:hAnsi="Times New Roman" w:cs="Times New Roman"/>
                <w:i/>
                <w:sz w:val="26"/>
                <w:szCs w:val="26"/>
              </w:rPr>
              <w:t>n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 số hạng đầu tiên của cấp số nhân.</w:t>
            </w:r>
          </w:p>
          <w:p w14:paraId="303547DB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>Thông hiểu:</w:t>
            </w:r>
          </w:p>
          <w:p w14:paraId="07126B9D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 xml:space="preserve">-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>Nhận biết được dãy số hữu hạn, dãy số vô hạn.</w:t>
            </w:r>
          </w:p>
          <w:p w14:paraId="68B70B59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 xml:space="preserve">Hiểu được tính chất tăng, giảm, bị chặn của dãy số trong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lastRenderedPageBreak/>
              <w:t>những trường hợp đơn giản.</w:t>
            </w:r>
          </w:p>
          <w:p w14:paraId="513B40B4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>Vận dụng:</w:t>
            </w:r>
          </w:p>
          <w:p w14:paraId="692E1E64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 xml:space="preserve">-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  <w:t xml:space="preserve">Thể hiện được cách cho dãy số bằng liệt kê các số hạng; bằng công thức tổng quát; bằng hệ thức truy hồi; bằng cách mô tả. </w:t>
            </w:r>
          </w:p>
          <w:p w14:paraId="2950DCD6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>Vận dụng cao:</w:t>
            </w:r>
          </w:p>
          <w:p w14:paraId="1E34D6E9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- Giải quyết được một số vấn đề thực tiễn gắn với cấp số nhân để giải một số bài toán liên quan đến thực tiễn (ví dụ: một số vấn đề trong Sinh học, trong Giáo dục dân số,...).</w:t>
            </w:r>
          </w:p>
          <w:p w14:paraId="6C2561F6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</w:pPr>
          </w:p>
        </w:tc>
        <w:tc>
          <w:tcPr>
            <w:tcW w:w="1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2C18D8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âu 2a</w:t>
            </w:r>
          </w:p>
          <w:p w14:paraId="43C207AF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ADB01A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497BA8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9CE4C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t>Câu 2b</w:t>
            </w:r>
          </w:p>
          <w:p w14:paraId="2A0C139A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t>(0,5điểm)</w:t>
            </w:r>
          </w:p>
        </w:tc>
      </w:tr>
      <w:tr w:rsidR="00652ECF" w:rsidRPr="00306FAD" w14:paraId="3D4BE4A4" w14:textId="77777777" w:rsidTr="00897164">
        <w:trPr>
          <w:jc w:val="center"/>
        </w:trPr>
        <w:tc>
          <w:tcPr>
            <w:tcW w:w="5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058CF2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3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FD1541" w14:textId="77777777" w:rsidR="00652ECF" w:rsidRPr="00306FAD" w:rsidRDefault="00652ECF" w:rsidP="00652ECF">
            <w:pPr>
              <w:jc w:val="both"/>
              <w:rPr>
                <w:rStyle w:val="fontstyle01"/>
                <w:rFonts w:ascii="Times New Roman" w:hAnsi="Times New Roman" w:cs="Times New Roman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3</w:t>
            </w:r>
            <w:r w:rsidRPr="00306FAD">
              <w:rPr>
                <w:rStyle w:val="fontstyle01"/>
                <w:rFonts w:ascii="Times New Roman" w:hAnsi="Times New Roman" w:cs="Times New Roman"/>
                <w:lang w:val="vi-VN"/>
              </w:rPr>
              <w:t>. Giới hạn, hàm số liên tụ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252352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en-GB" w:eastAsia="en-GB"/>
              </w:rPr>
            </w:pPr>
          </w:p>
        </w:tc>
        <w:tc>
          <w:tcPr>
            <w:tcW w:w="6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C8F049" w14:textId="77777777" w:rsidR="00652ECF" w:rsidRPr="00306FAD" w:rsidRDefault="00652ECF" w:rsidP="00652ECF">
            <w:pPr>
              <w:spacing w:after="86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>Nhận biết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>: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4BB6DEC9" w14:textId="77777777" w:rsidR="00652ECF" w:rsidRPr="00306FAD" w:rsidRDefault="00652ECF" w:rsidP="00652ECF">
            <w:pPr>
              <w:spacing w:after="86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Nhận biết được khái niệm giới hạn của dãy số. </w:t>
            </w:r>
          </w:p>
          <w:p w14:paraId="418D9CB0" w14:textId="77777777" w:rsidR="00652ECF" w:rsidRPr="00306FAD" w:rsidRDefault="00652ECF" w:rsidP="00652ECF">
            <w:pPr>
              <w:spacing w:after="86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Nhận biết được một số giới hạn cơ bản như:</w:t>
            </w:r>
          </w:p>
          <w:p w14:paraId="70C0D357" w14:textId="77777777" w:rsidR="00652ECF" w:rsidRPr="00306FAD" w:rsidRDefault="00652ECF" w:rsidP="00652ECF">
            <w:pPr>
              <w:spacing w:after="86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306FA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100" w:dyaOrig="620" w14:anchorId="14240FF6">
                <v:shape id="_x0000_i1056" type="#_x0000_t75" style="width:105.65pt;height:30.85pt" o:ole="">
                  <v:imagedata r:id="rId68" o:title=""/>
                </v:shape>
                <o:OLEObject Type="Embed" ProgID="Equation.DSMT4" ShapeID="_x0000_i1056" DrawAspect="Content" ObjectID="_1765950978" r:id="rId69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Pr="00306FAD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1900" w:dyaOrig="440" w14:anchorId="46851035">
                <v:shape id="_x0000_i1057" type="#_x0000_t75" style="width:95.4pt;height:21.5pt" o:ole="">
                  <v:imagedata r:id="rId70" o:title=""/>
                </v:shape>
                <o:OLEObject Type="Embed" ProgID="Equation.DSMT4" ShapeID="_x0000_i1057" DrawAspect="Content" ObjectID="_1765950979" r:id="rId71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Pr="00306FAD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2040" w:dyaOrig="460" w14:anchorId="79CB91CC">
                <v:shape id="_x0000_i1058" type="#_x0000_t75" style="width:101pt;height:23.4pt" o:ole="">
                  <v:imagedata r:id="rId72" o:title=""/>
                </v:shape>
                <o:OLEObject Type="Embed" ProgID="Equation.DSMT4" ShapeID="_x0000_i1058" DrawAspect="Content" ObjectID="_1765950980" r:id="rId73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Pr="00306FAD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960" w:dyaOrig="440" w14:anchorId="11A5496E">
                <v:shape id="_x0000_i1059" type="#_x0000_t75" style="width:48.6pt;height:21.5pt" o:ole="">
                  <v:imagedata r:id="rId74" o:title=""/>
                </v:shape>
                <o:OLEObject Type="Embed" ProgID="Equation.DSMT4" ShapeID="_x0000_i1059" DrawAspect="Content" ObjectID="_1765950981" r:id="rId75"/>
              </w:object>
            </w:r>
          </w:p>
          <w:p w14:paraId="3078B4C8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 w:eastAsia="en-GB"/>
              </w:rPr>
              <w:t>- Giải thích được một số giới hạn cơ bản như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 xml:space="preserve"> :</w:t>
            </w:r>
          </w:p>
          <w:p w14:paraId="21BC2005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</w:pPr>
            <w:r w:rsidRPr="00306FA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100" w:dyaOrig="620" w14:anchorId="0CFEC047">
                <v:shape id="_x0000_i1060" type="#_x0000_t75" style="width:105.65pt;height:30.85pt" o:ole="">
                  <v:imagedata r:id="rId68" o:title=""/>
                </v:shape>
                <o:OLEObject Type="Embed" ProgID="Equation.DSMT4" ShapeID="_x0000_i1060" DrawAspect="Content" ObjectID="_1765950982" r:id="rId76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Pr="00306FAD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1900" w:dyaOrig="440" w14:anchorId="242329EE">
                <v:shape id="_x0000_i1061" type="#_x0000_t75" style="width:95.4pt;height:21.5pt" o:ole="">
                  <v:imagedata r:id="rId70" o:title=""/>
                </v:shape>
                <o:OLEObject Type="Embed" ProgID="Equation.DSMT4" ShapeID="_x0000_i1061" DrawAspect="Content" ObjectID="_1765950983" r:id="rId77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Pr="00306FAD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2040" w:dyaOrig="460" w14:anchorId="740C4389">
                <v:shape id="_x0000_i1062" type="#_x0000_t75" style="width:101pt;height:23.4pt" o:ole="">
                  <v:imagedata r:id="rId72" o:title=""/>
                </v:shape>
                <o:OLEObject Type="Embed" ProgID="Equation.DSMT4" ShapeID="_x0000_i1062" DrawAspect="Content" ObjectID="_1765950984" r:id="rId78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</w:t>
            </w:r>
            <w:r w:rsidRPr="00306FAD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960" w:dyaOrig="440" w14:anchorId="1587C1D4">
                <v:shape id="_x0000_i1063" type="#_x0000_t75" style="width:48.6pt;height:21.5pt" o:ole="">
                  <v:imagedata r:id="rId74" o:title=""/>
                </v:shape>
                <o:OLEObject Type="Embed" ProgID="Equation.DSMT4" ShapeID="_x0000_i1063" DrawAspect="Content" ObjectID="_1765950985" r:id="rId79"/>
              </w:object>
            </w:r>
          </w:p>
          <w:p w14:paraId="49251E9B" w14:textId="77777777" w:rsidR="00652ECF" w:rsidRPr="00306FAD" w:rsidRDefault="00652ECF" w:rsidP="00652ECF">
            <w:pPr>
              <w:spacing w:after="121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 Hiểu được các phép toán giới hạn và tính được giới hạn của một số dãy số đơn giản.</w:t>
            </w:r>
          </w:p>
          <w:p w14:paraId="30140264" w14:textId="77777777" w:rsidR="00652ECF" w:rsidRPr="00306FAD" w:rsidRDefault="00652ECF" w:rsidP="00652ECF">
            <w:pPr>
              <w:pStyle w:val="ListParagraph"/>
              <w:numPr>
                <w:ilvl w:val="0"/>
                <w:numId w:val="34"/>
              </w:numPr>
              <w:spacing w:after="60" w:line="285" w:lineRule="auto"/>
              <w:ind w:left="235" w:hanging="235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ính được tổng của một cấp số nhân lùi vô hạn</w:t>
            </w:r>
          </w:p>
          <w:p w14:paraId="0AAC8741" w14:textId="77777777" w:rsidR="00652ECF" w:rsidRPr="00306FAD" w:rsidRDefault="00652ECF" w:rsidP="00652ECF">
            <w:pPr>
              <w:pStyle w:val="ListParagraph"/>
              <w:numPr>
                <w:ilvl w:val="0"/>
                <w:numId w:val="34"/>
              </w:numPr>
              <w:spacing w:after="60" w:line="285" w:lineRule="auto"/>
              <w:ind w:left="235" w:hanging="235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Nhận biết được khái niệm giới hạn hữu hạn của hàm số, giới hạn hữu hạn một phía của hàm số tại một điểm. </w:t>
            </w:r>
          </w:p>
          <w:p w14:paraId="17CD82AF" w14:textId="77777777" w:rsidR="00652ECF" w:rsidRPr="00306FAD" w:rsidRDefault="00652ECF" w:rsidP="00652ECF">
            <w:pPr>
              <w:pStyle w:val="ListParagraph"/>
              <w:numPr>
                <w:ilvl w:val="0"/>
                <w:numId w:val="34"/>
              </w:numPr>
              <w:spacing w:after="0" w:line="240" w:lineRule="auto"/>
              <w:ind w:left="235" w:hanging="235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ận biết được khái niệm giới hạn hữu hạn của hàm số tại vô cực và mô tả được giới hạn cơ bản như :</w:t>
            </w:r>
            <w:r w:rsidRPr="00306FA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40" w:dyaOrig="620" w14:anchorId="14239A71">
                <v:shape id="_x0000_i1064" type="#_x0000_t75" style="width:56.1pt;height:30.85pt" o:ole="">
                  <v:imagedata r:id="rId80" o:title=""/>
                </v:shape>
                <o:OLEObject Type="Embed" ProgID="Equation.DSMT4" ShapeID="_x0000_i1064" DrawAspect="Content" ObjectID="_1765950986" r:id="rId81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với </w:t>
            </w:r>
            <w:r w:rsidRPr="00306FAD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>c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hằng số và </w:t>
            </w:r>
            <w:r w:rsidRPr="00306FAD"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-VN"/>
              </w:rPr>
              <w:t xml:space="preserve">k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guyên dương.</w:t>
            </w:r>
          </w:p>
          <w:p w14:paraId="421B44A6" w14:textId="77777777" w:rsidR="00652ECF" w:rsidRPr="00306FAD" w:rsidRDefault="00652ECF" w:rsidP="00652ECF">
            <w:pPr>
              <w:pStyle w:val="ListParagraph"/>
              <w:numPr>
                <w:ilvl w:val="0"/>
                <w:numId w:val="34"/>
              </w:numPr>
              <w:spacing w:after="0" w:line="240" w:lineRule="auto"/>
              <w:ind w:left="235" w:hanging="235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hận biết được khái niệm giới hạn vô cực (một phía) của hàm số tại một điểm và hiểu được một số giới hạn cơ bản như:</w:t>
            </w:r>
          </w:p>
          <w:p w14:paraId="2B255C50" w14:textId="77777777" w:rsidR="00652ECF" w:rsidRPr="00306FAD" w:rsidRDefault="00652ECF" w:rsidP="00652ECF">
            <w:pPr>
              <w:spacing w:after="60" w:line="285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 w:eastAsia="en-GB"/>
              </w:rPr>
            </w:pPr>
            <w:r w:rsidRPr="00306FA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520" w:dyaOrig="620" w14:anchorId="34E88BE9">
                <v:shape id="_x0000_i1065" type="#_x0000_t75" style="width:75.75pt;height:30.85pt" o:ole="">
                  <v:imagedata r:id="rId82" o:title=""/>
                </v:shape>
                <o:OLEObject Type="Embed" ProgID="Equation.DSMT4" ShapeID="_x0000_i1065" DrawAspect="Content" ObjectID="_1765950987" r:id="rId83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</w:t>
            </w:r>
            <w:r w:rsidRPr="00306FA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520" w:dyaOrig="620" w14:anchorId="584C3F96">
                <v:shape id="_x0000_i1066" type="#_x0000_t75" style="width:75.75pt;height:30.85pt" o:ole="">
                  <v:imagedata r:id="rId84" o:title=""/>
                </v:shape>
                <o:OLEObject Type="Embed" ProgID="Equation.DSMT4" ShapeID="_x0000_i1066" DrawAspect="Content" ObjectID="_1765950988" r:id="rId85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(với </w:t>
            </w:r>
            <w:r w:rsidRPr="00306FA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279" w14:anchorId="00304473">
                <v:shape id="_x0000_i1067" type="#_x0000_t75" style="width:30.85pt;height:14.05pt" o:ole="">
                  <v:imagedata r:id="rId86" o:title=""/>
                </v:shape>
                <o:OLEObject Type="Embed" ProgID="Equation.DSMT4" ShapeID="_x0000_i1067" DrawAspect="Content" ObjectID="_1765950989" r:id="rId87"/>
              </w:objec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).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 w:eastAsia="en-GB"/>
              </w:rPr>
              <w:t xml:space="preserve"> </w:t>
            </w:r>
          </w:p>
          <w:p w14:paraId="535331E4" w14:textId="77777777" w:rsidR="00652ECF" w:rsidRPr="00306FAD" w:rsidRDefault="00652ECF" w:rsidP="00652ECF">
            <w:pPr>
              <w:spacing w:after="60" w:line="285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 w:eastAsia="en-GB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 w:eastAsia="en-GB"/>
              </w:rPr>
              <w:t>-Nhận biết được định nghĩa hàm số liên tục tại một điểm, trên một khoảng, một đoạn.</w:t>
            </w:r>
          </w:p>
          <w:p w14:paraId="39ADE6F3" w14:textId="77777777" w:rsidR="00652ECF" w:rsidRPr="00306FAD" w:rsidRDefault="00652ECF" w:rsidP="00652ECF">
            <w:pPr>
              <w:spacing w:after="60" w:line="285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Nhận biết được hàm số liên tục tại một điểm, hoặc trên một khoảng, hoặc trên một đoạn.</w:t>
            </w:r>
          </w:p>
          <w:p w14:paraId="5F81BA10" w14:textId="77777777" w:rsidR="00652ECF" w:rsidRPr="00306FAD" w:rsidRDefault="00652ECF" w:rsidP="00652ECF">
            <w:pPr>
              <w:spacing w:after="60" w:line="285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 xml:space="preserve">Thông hiểu: </w:t>
            </w:r>
          </w:p>
          <w:p w14:paraId="0ECBE416" w14:textId="77777777" w:rsidR="00652ECF" w:rsidRPr="00306FAD" w:rsidRDefault="00652ECF" w:rsidP="00652ECF">
            <w:pPr>
              <w:spacing w:after="60" w:line="285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 xml:space="preserve">-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 w:eastAsia="en-GB"/>
              </w:rPr>
              <w:t>Hiểu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 xml:space="preserve">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ác phép toán trên giới hạn hàm số.</w:t>
            </w:r>
          </w:p>
          <w:p w14:paraId="3EF9E587" w14:textId="77777777" w:rsidR="00652ECF" w:rsidRPr="00306FAD" w:rsidRDefault="00652ECF" w:rsidP="00652ECF">
            <w:pPr>
              <w:spacing w:after="60" w:line="285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- Tính được một số giới hạn hàm số đơn giản dạng 0/0 .</w:t>
            </w:r>
          </w:p>
          <w:p w14:paraId="13E7351A" w14:textId="77777777" w:rsidR="00652ECF" w:rsidRPr="00306FAD" w:rsidRDefault="00652ECF" w:rsidP="00652ECF">
            <w:pPr>
              <w:spacing w:after="0" w:line="240" w:lineRule="auto"/>
              <w:jc w:val="both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>Vận dụng: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14:paraId="27ECDDBF" w14:textId="77777777" w:rsidR="00652ECF" w:rsidRPr="00306FAD" w:rsidRDefault="00652ECF" w:rsidP="00652ECF">
            <w:pPr>
              <w:spacing w:after="0" w:line="240" w:lineRule="auto"/>
              <w:jc w:val="both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-Tính Giới hạn hàm số tại vô cực</w:t>
            </w:r>
          </w:p>
          <w:p w14:paraId="45039DD0" w14:textId="77777777" w:rsidR="00652ECF" w:rsidRPr="00306FAD" w:rsidRDefault="00652ECF" w:rsidP="00652EC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 Biết xét tính liên tục của hàm số đơn giản tại một điểm cho trước</w:t>
            </w:r>
          </w:p>
          <w:p w14:paraId="36C9FB98" w14:textId="77777777" w:rsidR="00652ECF" w:rsidRPr="00306FAD" w:rsidRDefault="00652ECF" w:rsidP="00652EC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 xml:space="preserve">- 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 w:eastAsia="en-GB"/>
              </w:rPr>
              <w:t>Vận dụng được định nghĩa, định lý để xét tính liên tục của một hàm số tại một điểm</w:t>
            </w:r>
          </w:p>
          <w:p w14:paraId="7DC5D78C" w14:textId="77777777" w:rsidR="00652ECF" w:rsidRPr="00897164" w:rsidRDefault="00652ECF" w:rsidP="00652ECF">
            <w:pPr>
              <w:spacing w:after="0" w:line="240" w:lineRule="auto"/>
              <w:jc w:val="both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</w:rPr>
            </w:pPr>
          </w:p>
          <w:p w14:paraId="29EB1431" w14:textId="77777777" w:rsidR="00652ECF" w:rsidRPr="00306FAD" w:rsidRDefault="00652ECF" w:rsidP="00652ECF">
            <w:pPr>
              <w:spacing w:after="121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- Tìm m để hàm số liên tục tại một điểm dạng đơn giản.</w:t>
            </w:r>
          </w:p>
          <w:p w14:paraId="3A7258B8" w14:textId="77777777" w:rsidR="00652ECF" w:rsidRPr="00306FAD" w:rsidRDefault="00652ECF" w:rsidP="00652ECF">
            <w:pPr>
              <w:spacing w:after="121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>Vận dụng cao:</w:t>
            </w:r>
          </w:p>
          <w:p w14:paraId="4FC2582B" w14:textId="77777777" w:rsidR="00652ECF" w:rsidRPr="00306FAD" w:rsidRDefault="00652ECF" w:rsidP="00652ECF">
            <w:pPr>
              <w:spacing w:after="121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Vận dụng được các phép toán giới hạn để tính  giới hạn của một số dãy số phức tạp. </w:t>
            </w:r>
          </w:p>
          <w:p w14:paraId="6DBD54D7" w14:textId="77777777" w:rsidR="00652ECF" w:rsidRPr="00306FAD" w:rsidRDefault="00652ECF" w:rsidP="00652ECF">
            <w:pPr>
              <w:spacing w:after="121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Vận dụng được các phép toán giới hạn để tính  giới hạn của một số hàm số phức tạp</w:t>
            </w:r>
          </w:p>
          <w:p w14:paraId="136CB98A" w14:textId="77777777" w:rsidR="00652ECF" w:rsidRPr="00306FAD" w:rsidRDefault="00652ECF" w:rsidP="00652ECF">
            <w:pPr>
              <w:spacing w:after="121"/>
              <w:rPr>
                <w:rStyle w:val="fontstyle01"/>
                <w:rFonts w:ascii="Times New Roman" w:hAnsi="Times New Roman" w:cs="Times New Roman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Vận dụng được kết quả đó để giải quyết một số tình huống thực tiễn giả định hoặc liên quan đến thực tiễn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169928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âu 3a</w:t>
            </w:r>
          </w:p>
          <w:p w14:paraId="76FE6BF2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8009A5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FEB39D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t>Câu 3b</w:t>
            </w:r>
          </w:p>
          <w:p w14:paraId="493D8279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  <w:p w14:paraId="57C34023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t>Câu 3c</w:t>
            </w:r>
          </w:p>
          <w:p w14:paraId="788052EE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FA7AF4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652ECF" w:rsidRPr="00306FAD" w14:paraId="1F3E6BDC" w14:textId="77777777" w:rsidTr="00897164">
        <w:trPr>
          <w:jc w:val="center"/>
        </w:trPr>
        <w:tc>
          <w:tcPr>
            <w:tcW w:w="56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8F471D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lastRenderedPageBreak/>
              <w:t>4</w:t>
            </w:r>
          </w:p>
        </w:tc>
        <w:tc>
          <w:tcPr>
            <w:tcW w:w="16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A7EDB7" w14:textId="77777777" w:rsidR="00652ECF" w:rsidRPr="00306FAD" w:rsidRDefault="00652ECF" w:rsidP="00652ECF">
            <w:pPr>
              <w:jc w:val="both"/>
              <w:rPr>
                <w:rStyle w:val="fontstyle01"/>
                <w:rFonts w:ascii="Times New Roman" w:hAnsi="Times New Roman" w:cs="Times New Roman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 xml:space="preserve">4. </w:t>
            </w:r>
            <w:r w:rsidRPr="00306FAD">
              <w:rPr>
                <w:rStyle w:val="fontstyle01"/>
                <w:rFonts w:ascii="Times New Roman" w:hAnsi="Times New Roman" w:cs="Times New Roman"/>
                <w:lang w:val="vi-VN"/>
              </w:rPr>
              <w:t>Đường thẳng và mặt phẳng. Quan hệ song song trong không gian</w:t>
            </w:r>
          </w:p>
          <w:p w14:paraId="27575894" w14:textId="77777777" w:rsidR="00652ECF" w:rsidRPr="00306FAD" w:rsidRDefault="00652ECF" w:rsidP="00652ECF">
            <w:pPr>
              <w:jc w:val="center"/>
              <w:rPr>
                <w:rStyle w:val="fontstyle01"/>
                <w:rFonts w:ascii="Times New Roman" w:hAnsi="Times New Roman" w:cs="Times New Roman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EDEA19" w14:textId="77777777" w:rsidR="00652ECF" w:rsidRPr="00306FAD" w:rsidRDefault="00652ECF" w:rsidP="00652ECF">
            <w:pPr>
              <w:jc w:val="both"/>
              <w:rPr>
                <w:rStyle w:val="fontstyle21"/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E3AB419" w14:textId="77777777" w:rsidR="00652ECF" w:rsidRPr="00306FAD" w:rsidRDefault="00652ECF" w:rsidP="00652ECF">
            <w:pPr>
              <w:spacing w:after="63" w:line="273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 w:eastAsia="en-GB"/>
              </w:rPr>
              <w:t>Nh</w:t>
            </w: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>ận biết: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1D1BF5F5" w14:textId="77777777" w:rsidR="00652ECF" w:rsidRPr="00306FAD" w:rsidRDefault="00652ECF" w:rsidP="00652ECF">
            <w:pPr>
              <w:spacing w:after="63" w:line="273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 Nhận biết được các quan hệ liên thuộc cơ bản giữa điểm, đường thẳng, mặt phẳng trong không gian. </w:t>
            </w:r>
          </w:p>
          <w:p w14:paraId="54B7676F" w14:textId="77777777" w:rsidR="00652ECF" w:rsidRPr="00306FAD" w:rsidRDefault="00652ECF" w:rsidP="00652ECF">
            <w:pPr>
              <w:spacing w:after="60" w:line="273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 Mô tả được ba cách xác định mặt phẳng (qua ba điểm không thẳng hàng; qua một đường thẳng và một điểm không thuộc đường thẳng đó; qua hai đường thẳng cắt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nhau). </w:t>
            </w:r>
          </w:p>
          <w:p w14:paraId="1B07E657" w14:textId="77777777" w:rsidR="00652ECF" w:rsidRPr="00306FAD" w:rsidRDefault="00652ECF" w:rsidP="00652ECF">
            <w:pPr>
              <w:spacing w:after="7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 Nhận biết được hình chóp, hình tứ diện. </w:t>
            </w:r>
          </w:p>
          <w:p w14:paraId="191C695B" w14:textId="77777777" w:rsidR="00652ECF" w:rsidRPr="00306FAD" w:rsidRDefault="00652ECF" w:rsidP="00652ECF">
            <w:pPr>
              <w:spacing w:after="0" w:line="240" w:lineRule="auto"/>
              <w:jc w:val="both"/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Xác định được giao tuyến của hai mặt phẳng;(</w:t>
            </w: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</w:rPr>
              <w:t xml:space="preserve">Xác định </w:t>
            </w: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Giao tuyến song song</w:t>
            </w: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</w:rPr>
              <w:t xml:space="preserve"> hoặc cắt nhau)</w:t>
            </w:r>
          </w:p>
          <w:p w14:paraId="7202820D" w14:textId="77777777" w:rsidR="00652ECF" w:rsidRPr="00306FAD" w:rsidRDefault="00652ECF" w:rsidP="00652ECF">
            <w:pPr>
              <w:spacing w:after="78"/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sv-SE"/>
              </w:rPr>
              <w:t xml:space="preserve">- Xác định </w:t>
            </w: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Giao điểm đường thẳng và mặt phẳng</w:t>
            </w:r>
          </w:p>
          <w:p w14:paraId="65441D30" w14:textId="77777777" w:rsidR="00652ECF" w:rsidRPr="00306FAD" w:rsidRDefault="00652ECF" w:rsidP="00652ECF">
            <w:pPr>
              <w:spacing w:after="60" w:line="273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>Thông hiểu:</w:t>
            </w:r>
          </w:p>
          <w:p w14:paraId="0120AD02" w14:textId="77777777" w:rsidR="00652ECF" w:rsidRPr="00306FAD" w:rsidRDefault="00652ECF" w:rsidP="00652ECF">
            <w:pPr>
              <w:spacing w:after="60" w:line="273" w:lineRule="auto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 - Hiểu được vị trí tương đối của hai đường thẳng trong không gian: hai đường thẳng trùng nhau, song song, cắt nhau, chéo nhau trong không gian. </w:t>
            </w:r>
          </w:p>
          <w:p w14:paraId="5D99CEC9" w14:textId="77777777" w:rsidR="00652ECF" w:rsidRPr="00306FAD" w:rsidRDefault="00652ECF" w:rsidP="00652ECF">
            <w:pPr>
              <w:spacing w:after="60" w:line="273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- Giải thích được tính chất cơ bản về hai đường thẳng song song trong không gian. </w:t>
            </w:r>
          </w:p>
          <w:p w14:paraId="709EE38A" w14:textId="77777777" w:rsidR="00652ECF" w:rsidRPr="00306FAD" w:rsidRDefault="00652ECF" w:rsidP="00652ECF">
            <w:pPr>
              <w:spacing w:after="60" w:line="273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Xác định được vị trí tương đối giữa hai đường thẳng trong tình huống đơn giản. </w:t>
            </w:r>
          </w:p>
          <w:p w14:paraId="1A8C075E" w14:textId="77777777" w:rsidR="00652ECF" w:rsidRPr="00306FAD" w:rsidRDefault="00652ECF" w:rsidP="00652ECF">
            <w:pPr>
              <w:spacing w:after="60" w:line="273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eastAsia="TimesNewRomanPS-BoldMT" w:hAnsi="Times New Roman" w:cs="Times New Roman"/>
                <w:color w:val="000000"/>
                <w:sz w:val="26"/>
                <w:szCs w:val="26"/>
                <w:lang w:val="vi-VN"/>
              </w:rPr>
              <w:t>C/m Đường thẳng song song mặt phẳng hoặc Hai mặt phẳng song song</w:t>
            </w:r>
          </w:p>
          <w:p w14:paraId="090359B9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 w:eastAsia="en-GB"/>
              </w:rPr>
              <w:t>Vận dụng:</w:t>
            </w: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14:paraId="6095C700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Vận dụng được các tính chất về giao tuyến của hai mặt phẳng; giao điểm của đường thẳng và mặt phẳng vào giải bài tập. </w:t>
            </w:r>
          </w:p>
          <w:p w14:paraId="6D003F10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n dụng được kiến thức về đường thẳng, mặt phẳng trong không gian để mô tả một số hình ảnh trong thực tiễn.</w:t>
            </w:r>
          </w:p>
          <w:p w14:paraId="3D803084" w14:textId="77777777" w:rsidR="00652ECF" w:rsidRPr="00306FAD" w:rsidRDefault="00652ECF" w:rsidP="00652ECF">
            <w:pP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>Vận dụng cao:</w:t>
            </w:r>
          </w:p>
          <w:p w14:paraId="79D1FA69" w14:textId="77777777" w:rsidR="00652ECF" w:rsidRPr="00306FAD" w:rsidRDefault="00652ECF" w:rsidP="00652ECF">
            <w:pPr>
              <w:spacing w:after="78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- Giải thích được định lí Thalès trong không gian. </w:t>
            </w:r>
          </w:p>
          <w:p w14:paraId="078092C5" w14:textId="77777777" w:rsidR="00652ECF" w:rsidRPr="00306FAD" w:rsidRDefault="00652ECF" w:rsidP="00652ECF">
            <w:pPr>
              <w:rPr>
                <w:rStyle w:val="fontstyle01"/>
                <w:rFonts w:ascii="Times New Roman" w:hAnsi="Times New Roman" w:cs="Times New Roman"/>
                <w:b w:val="0"/>
                <w:lang w:val="vi-VN"/>
              </w:rPr>
            </w:pPr>
            <w:r w:rsidRPr="00306FAD">
              <w:rPr>
                <w:rStyle w:val="fontstyle01"/>
                <w:rFonts w:ascii="Times New Roman" w:hAnsi="Times New Roman" w:cs="Times New Roman"/>
                <w:lang w:val="vi-VN"/>
              </w:rPr>
              <w:t>- Vận dụng được tỉ số hình học để chứng minh sự song song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8B565F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>Câu 4a</w:t>
            </w:r>
          </w:p>
          <w:p w14:paraId="7E7D6D4C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1 điểm)</w:t>
            </w:r>
          </w:p>
          <w:p w14:paraId="2CD7074E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Câu 4b</w:t>
            </w:r>
          </w:p>
          <w:p w14:paraId="503FF734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1 điểm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FB64C0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t>Câu 4c</w:t>
            </w:r>
          </w:p>
          <w:p w14:paraId="0754F1F2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13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D27C5F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FA2FD7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  <w:p w14:paraId="6A0A1116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  <w:t>(0,5 điểm)</w:t>
            </w:r>
          </w:p>
        </w:tc>
      </w:tr>
      <w:tr w:rsidR="00652ECF" w:rsidRPr="00306FAD" w14:paraId="1A9E9630" w14:textId="77777777" w:rsidTr="00897164">
        <w:trPr>
          <w:trHeight w:val="6549"/>
          <w:jc w:val="center"/>
        </w:trPr>
        <w:tc>
          <w:tcPr>
            <w:tcW w:w="56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BC9BDB" w14:textId="77777777" w:rsidR="00652ECF" w:rsidRPr="00306FAD" w:rsidRDefault="00652ECF" w:rsidP="00652ECF">
            <w:pPr>
              <w:jc w:val="center"/>
              <w:rPr>
                <w:rStyle w:val="fontstyle01"/>
                <w:rFonts w:ascii="Times New Roman" w:hAnsi="Times New Roman" w:cs="Times New Roman"/>
              </w:rPr>
            </w:pPr>
          </w:p>
          <w:p w14:paraId="36B3FE98" w14:textId="77777777" w:rsidR="00652ECF" w:rsidRPr="00306FAD" w:rsidRDefault="00652ECF" w:rsidP="00652ECF">
            <w:pPr>
              <w:jc w:val="center"/>
              <w:rPr>
                <w:rStyle w:val="fontstyle01"/>
                <w:rFonts w:ascii="Times New Roman" w:hAnsi="Times New Roman" w:cs="Times New Roman"/>
              </w:rPr>
            </w:pPr>
          </w:p>
          <w:p w14:paraId="323AE57C" w14:textId="77777777" w:rsidR="00652ECF" w:rsidRPr="00306FAD" w:rsidRDefault="00652ECF" w:rsidP="00652ECF">
            <w:pPr>
              <w:jc w:val="center"/>
              <w:rPr>
                <w:rStyle w:val="fontstyle01"/>
                <w:rFonts w:ascii="Times New Roman" w:hAnsi="Times New Roman" w:cs="Times New Roman"/>
              </w:rPr>
            </w:pPr>
            <w:r w:rsidRPr="00306FAD">
              <w:rPr>
                <w:rStyle w:val="fontstyle01"/>
                <w:rFonts w:ascii="Times New Roman" w:hAnsi="Times New Roman" w:cs="Times New Roman"/>
              </w:rPr>
              <w:t>5</w:t>
            </w:r>
          </w:p>
        </w:tc>
        <w:tc>
          <w:tcPr>
            <w:tcW w:w="16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829ED7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66145AF2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5F1E2A3" w14:textId="77777777" w:rsidR="00652ECF" w:rsidRPr="00306FAD" w:rsidRDefault="00652ECF" w:rsidP="00652ECF">
            <w:pPr>
              <w:jc w:val="center"/>
              <w:rPr>
                <w:rStyle w:val="fontstyle01"/>
                <w:rFonts w:ascii="Times New Roman" w:hAnsi="Times New Roman" w:cs="Times New Roman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t>5. Các số đặc trưng đo xu thế trung tâm cho mẫu số liệu ghép nhóm</w:t>
            </w:r>
          </w:p>
        </w:tc>
        <w:tc>
          <w:tcPr>
            <w:tcW w:w="9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905033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6164DC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670577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499340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hận biết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5DA2E31A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- Nhận biết được mối liên hệ giữa thống kê với những kiến thức của các môn học khác trong Chương trình lớp 11 và trong thực tiễn</w:t>
            </w:r>
          </w:p>
          <w:p w14:paraId="4CEF4904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hông hiểu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12D0FFDD" w14:textId="77777777" w:rsidR="00652ECF" w:rsidRPr="00306FAD" w:rsidRDefault="00652ECF" w:rsidP="00652EC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- Tính được các số đặc trưng đo xu thế trung tâm cho mẫu số liệu ghép nhóm: số trung bình cộng (hay số trung bình), trung vị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, tứ phân vị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, m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6F479DA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1BF3A5B8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 Hiểu được ý nghĩa và vai trò của các số đặc trưng nói trên của mẫu số liệu trong thực tiễn. </w:t>
            </w:r>
          </w:p>
          <w:p w14:paraId="6D29518B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 Rút ra được kết luận nhờ ý nghĩa của các số đặc trưng nói trên của mẫu số liệu trong trường hợp đơn giản. </w:t>
            </w:r>
          </w:p>
          <w:p w14:paraId="652A2932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Vận dụng cao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>: - Tìm được số phương sai, độ lệch chuẩn.</w:t>
            </w:r>
          </w:p>
          <w:p w14:paraId="1D7B4BFE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sz w:val="26"/>
                <w:szCs w:val="26"/>
              </w:rPr>
              <w:t xml:space="preserve">- Tìm được số trung bình, số trung vị, tứ phân vị, mốt và </w:t>
            </w:r>
            <w:r w:rsidRPr="00306FAD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ý nghĩa của chúng đối với bảng số liệu thống kê</w:t>
            </w:r>
          </w:p>
          <w:p w14:paraId="1E1F072C" w14:textId="77777777" w:rsidR="00652ECF" w:rsidRPr="00306FAD" w:rsidRDefault="00652ECF" w:rsidP="00652EC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62E9CB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AFDD2D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  <w:p w14:paraId="2DC4C551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06FAD">
              <w:rPr>
                <w:rFonts w:ascii="Times New Roman" w:hAnsi="Times New Roman" w:cs="Times New Roman"/>
                <w:b/>
                <w:sz w:val="26"/>
                <w:szCs w:val="26"/>
              </w:rPr>
              <w:t>(1 điểm)</w:t>
            </w:r>
          </w:p>
        </w:tc>
        <w:tc>
          <w:tcPr>
            <w:tcW w:w="13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D27037" w14:textId="77777777" w:rsidR="00652ECF" w:rsidRPr="00306FAD" w:rsidRDefault="00652ECF" w:rsidP="00652ECF">
            <w:pPr>
              <w:jc w:val="center"/>
              <w:rPr>
                <w:rStyle w:val="fontstyle21"/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27EC3C" w14:textId="77777777" w:rsidR="00652ECF" w:rsidRPr="00306FAD" w:rsidRDefault="00652ECF" w:rsidP="00652EC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50F4617D" w14:textId="77777777" w:rsidR="00652ECF" w:rsidRPr="00306FAD" w:rsidRDefault="00652ECF" w:rsidP="00897164">
      <w:pPr>
        <w:rPr>
          <w:rStyle w:val="fontstyle01"/>
          <w:rFonts w:ascii="Times New Roman" w:hAnsi="Times New Roman" w:cs="Times New Roman"/>
        </w:rPr>
      </w:pPr>
    </w:p>
    <w:sectPr w:rsidR="00652ECF" w:rsidRPr="00306FAD" w:rsidSect="00652ECF">
      <w:pgSz w:w="16834" w:h="11909" w:orient="landscape" w:code="9"/>
      <w:pgMar w:top="709" w:right="634" w:bottom="63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EC1F05" w14:textId="77777777" w:rsidR="006E4F8F" w:rsidRDefault="006E4F8F" w:rsidP="00775752">
      <w:pPr>
        <w:spacing w:after="0" w:line="240" w:lineRule="auto"/>
      </w:pPr>
      <w:r>
        <w:separator/>
      </w:r>
    </w:p>
  </w:endnote>
  <w:endnote w:type="continuationSeparator" w:id="0">
    <w:p w14:paraId="291E399E" w14:textId="77777777" w:rsidR="006E4F8F" w:rsidRDefault="006E4F8F" w:rsidP="007757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NewRomanPS-Bold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</w:rPr>
      <w:id w:val="126934817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32C154F" w14:textId="41B92654" w:rsidR="00652ECF" w:rsidRPr="00897164" w:rsidRDefault="00652ECF">
        <w:pPr>
          <w:pStyle w:val="Footer"/>
          <w:jc w:val="right"/>
          <w:rPr>
            <w:rFonts w:ascii="Times New Roman" w:hAnsi="Times New Roman" w:cs="Times New Roman"/>
            <w:sz w:val="24"/>
          </w:rPr>
        </w:pPr>
        <w:r w:rsidRPr="00897164">
          <w:rPr>
            <w:rFonts w:ascii="Times New Roman" w:hAnsi="Times New Roman" w:cs="Times New Roman"/>
            <w:sz w:val="24"/>
          </w:rPr>
          <w:fldChar w:fldCharType="begin"/>
        </w:r>
        <w:r w:rsidRPr="00897164">
          <w:rPr>
            <w:rFonts w:ascii="Times New Roman" w:hAnsi="Times New Roman" w:cs="Times New Roman"/>
            <w:sz w:val="24"/>
          </w:rPr>
          <w:instrText xml:space="preserve"> PAGE   \* MERGEFORMAT </w:instrText>
        </w:r>
        <w:r w:rsidRPr="00897164">
          <w:rPr>
            <w:rFonts w:ascii="Times New Roman" w:hAnsi="Times New Roman" w:cs="Times New Roman"/>
            <w:sz w:val="24"/>
          </w:rPr>
          <w:fldChar w:fldCharType="separate"/>
        </w:r>
        <w:r w:rsidR="002F54EE">
          <w:rPr>
            <w:rFonts w:ascii="Times New Roman" w:hAnsi="Times New Roman" w:cs="Times New Roman"/>
            <w:noProof/>
            <w:sz w:val="24"/>
          </w:rPr>
          <w:t>8</w:t>
        </w:r>
        <w:r w:rsidRPr="00897164">
          <w:rPr>
            <w:rFonts w:ascii="Times New Roman" w:hAnsi="Times New Roman" w:cs="Times New Roman"/>
            <w:noProof/>
            <w:sz w:val="24"/>
          </w:rPr>
          <w:fldChar w:fldCharType="end"/>
        </w:r>
      </w:p>
    </w:sdtContent>
  </w:sdt>
  <w:p w14:paraId="6B7B41B2" w14:textId="77777777" w:rsidR="00652ECF" w:rsidRDefault="00652EC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6602386" w14:textId="77777777" w:rsidR="006E4F8F" w:rsidRDefault="006E4F8F" w:rsidP="00775752">
      <w:pPr>
        <w:spacing w:after="0" w:line="240" w:lineRule="auto"/>
      </w:pPr>
      <w:r>
        <w:separator/>
      </w:r>
    </w:p>
  </w:footnote>
  <w:footnote w:type="continuationSeparator" w:id="0">
    <w:p w14:paraId="64BA4EA9" w14:textId="77777777" w:rsidR="006E4F8F" w:rsidRDefault="006E4F8F" w:rsidP="007757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369E5"/>
    <w:multiLevelType w:val="hybridMultilevel"/>
    <w:tmpl w:val="1E90FB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4C2A88"/>
    <w:multiLevelType w:val="hybridMultilevel"/>
    <w:tmpl w:val="36E0A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A5492D"/>
    <w:multiLevelType w:val="hybridMultilevel"/>
    <w:tmpl w:val="3E0835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261758"/>
    <w:multiLevelType w:val="hybridMultilevel"/>
    <w:tmpl w:val="AE9C05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690B32"/>
    <w:multiLevelType w:val="hybridMultilevel"/>
    <w:tmpl w:val="3E0835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C47D45"/>
    <w:multiLevelType w:val="hybridMultilevel"/>
    <w:tmpl w:val="37B8E3B0"/>
    <w:lvl w:ilvl="0" w:tplc="E6C00BA0">
      <w:numFmt w:val="bullet"/>
      <w:lvlText w:val="-"/>
      <w:lvlJc w:val="left"/>
      <w:pPr>
        <w:ind w:left="436" w:hanging="360"/>
      </w:pPr>
      <w:rPr>
        <w:rFonts w:ascii="Palatino Linotype" w:eastAsia="TimesNewRomanPS-BoldMT" w:hAnsi="Palatino Linotype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6">
    <w:nsid w:val="0FED2305"/>
    <w:multiLevelType w:val="hybridMultilevel"/>
    <w:tmpl w:val="DAEC3130"/>
    <w:lvl w:ilvl="0" w:tplc="EB5E007C"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0FD6191"/>
    <w:multiLevelType w:val="hybridMultilevel"/>
    <w:tmpl w:val="A5DC83B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FA0A2C"/>
    <w:multiLevelType w:val="hybridMultilevel"/>
    <w:tmpl w:val="E4B45E5A"/>
    <w:lvl w:ilvl="0" w:tplc="1640EA6E">
      <w:start w:val="1"/>
      <w:numFmt w:val="lowerLetter"/>
      <w:lvlText w:val="%1)"/>
      <w:lvlJc w:val="left"/>
      <w:pPr>
        <w:ind w:left="1004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>
    <w:nsid w:val="19D65542"/>
    <w:multiLevelType w:val="hybridMultilevel"/>
    <w:tmpl w:val="C4C4312C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E77B38"/>
    <w:multiLevelType w:val="hybridMultilevel"/>
    <w:tmpl w:val="C9D0AB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0C7D68"/>
    <w:multiLevelType w:val="hybridMultilevel"/>
    <w:tmpl w:val="A5DC83B2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5A7606"/>
    <w:multiLevelType w:val="hybridMultilevel"/>
    <w:tmpl w:val="D158CF9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F761CCD"/>
    <w:multiLevelType w:val="hybridMultilevel"/>
    <w:tmpl w:val="717C06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696F83"/>
    <w:multiLevelType w:val="hybridMultilevel"/>
    <w:tmpl w:val="AE9C057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2928B6"/>
    <w:multiLevelType w:val="hybridMultilevel"/>
    <w:tmpl w:val="3B4C42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1751D2"/>
    <w:multiLevelType w:val="hybridMultilevel"/>
    <w:tmpl w:val="851AC672"/>
    <w:lvl w:ilvl="0" w:tplc="040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A03659"/>
    <w:multiLevelType w:val="hybridMultilevel"/>
    <w:tmpl w:val="5718A5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F214FF"/>
    <w:multiLevelType w:val="hybridMultilevel"/>
    <w:tmpl w:val="683EA13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1D55D08"/>
    <w:multiLevelType w:val="hybridMultilevel"/>
    <w:tmpl w:val="7DFED9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6D243D"/>
    <w:multiLevelType w:val="hybridMultilevel"/>
    <w:tmpl w:val="683EA13E"/>
    <w:lvl w:ilvl="0" w:tplc="FFFFFFFF">
      <w:start w:val="1"/>
      <w:numFmt w:val="lowerLetter"/>
      <w:lvlText w:val="%1)"/>
      <w:lvlJc w:val="left"/>
      <w:pPr>
        <w:ind w:left="1080" w:hanging="360"/>
      </w:p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2B30C10"/>
    <w:multiLevelType w:val="hybridMultilevel"/>
    <w:tmpl w:val="2B662B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C2370E"/>
    <w:multiLevelType w:val="hybridMultilevel"/>
    <w:tmpl w:val="50C2AF6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A1C6410"/>
    <w:multiLevelType w:val="hybridMultilevel"/>
    <w:tmpl w:val="C4C4312C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D55F3D"/>
    <w:multiLevelType w:val="hybridMultilevel"/>
    <w:tmpl w:val="F42AB008"/>
    <w:lvl w:ilvl="0" w:tplc="D9ECBBB0">
      <w:start w:val="1"/>
      <w:numFmt w:val="lowerLetter"/>
      <w:lvlText w:val="%1.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5">
    <w:nsid w:val="4FD84F0C"/>
    <w:multiLevelType w:val="hybridMultilevel"/>
    <w:tmpl w:val="1388AD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FC4A51"/>
    <w:multiLevelType w:val="hybridMultilevel"/>
    <w:tmpl w:val="2490EF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745671"/>
    <w:multiLevelType w:val="hybridMultilevel"/>
    <w:tmpl w:val="3B28C812"/>
    <w:lvl w:ilvl="0" w:tplc="5A4A3BD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9A2BAF"/>
    <w:multiLevelType w:val="hybridMultilevel"/>
    <w:tmpl w:val="A9663B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FC7865"/>
    <w:multiLevelType w:val="hybridMultilevel"/>
    <w:tmpl w:val="D0E68F10"/>
    <w:lvl w:ilvl="0" w:tplc="9D4AC2C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D0A12C9"/>
    <w:multiLevelType w:val="hybridMultilevel"/>
    <w:tmpl w:val="C5ECA5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D404E0"/>
    <w:multiLevelType w:val="hybridMultilevel"/>
    <w:tmpl w:val="664E42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A5E7440"/>
    <w:multiLevelType w:val="hybridMultilevel"/>
    <w:tmpl w:val="C4C431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D9D7D8B"/>
    <w:multiLevelType w:val="hybridMultilevel"/>
    <w:tmpl w:val="7D0465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AC2A6F"/>
    <w:multiLevelType w:val="hybridMultilevel"/>
    <w:tmpl w:val="22DA89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6A134B"/>
    <w:multiLevelType w:val="hybridMultilevel"/>
    <w:tmpl w:val="FA2CEE5A"/>
    <w:lvl w:ilvl="0" w:tplc="A752774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286C2A"/>
    <w:multiLevelType w:val="hybridMultilevel"/>
    <w:tmpl w:val="45D2E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794306"/>
    <w:multiLevelType w:val="hybridMultilevel"/>
    <w:tmpl w:val="DB420B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1"/>
  </w:num>
  <w:num w:numId="3">
    <w:abstractNumId w:val="33"/>
  </w:num>
  <w:num w:numId="4">
    <w:abstractNumId w:val="15"/>
  </w:num>
  <w:num w:numId="5">
    <w:abstractNumId w:val="19"/>
  </w:num>
  <w:num w:numId="6">
    <w:abstractNumId w:val="16"/>
  </w:num>
  <w:num w:numId="7">
    <w:abstractNumId w:val="12"/>
  </w:num>
  <w:num w:numId="8">
    <w:abstractNumId w:val="22"/>
  </w:num>
  <w:num w:numId="9">
    <w:abstractNumId w:val="3"/>
  </w:num>
  <w:num w:numId="10">
    <w:abstractNumId w:val="14"/>
  </w:num>
  <w:num w:numId="11">
    <w:abstractNumId w:val="26"/>
  </w:num>
  <w:num w:numId="12">
    <w:abstractNumId w:val="10"/>
  </w:num>
  <w:num w:numId="13">
    <w:abstractNumId w:val="4"/>
  </w:num>
  <w:num w:numId="14">
    <w:abstractNumId w:val="34"/>
  </w:num>
  <w:num w:numId="15">
    <w:abstractNumId w:val="30"/>
  </w:num>
  <w:num w:numId="16">
    <w:abstractNumId w:val="37"/>
  </w:num>
  <w:num w:numId="17">
    <w:abstractNumId w:val="31"/>
  </w:num>
  <w:num w:numId="18">
    <w:abstractNumId w:val="25"/>
  </w:num>
  <w:num w:numId="19">
    <w:abstractNumId w:val="27"/>
  </w:num>
  <w:num w:numId="20">
    <w:abstractNumId w:val="0"/>
  </w:num>
  <w:num w:numId="21">
    <w:abstractNumId w:val="17"/>
  </w:num>
  <w:num w:numId="22">
    <w:abstractNumId w:val="13"/>
  </w:num>
  <w:num w:numId="23">
    <w:abstractNumId w:val="2"/>
  </w:num>
  <w:num w:numId="24">
    <w:abstractNumId w:val="18"/>
  </w:num>
  <w:num w:numId="25">
    <w:abstractNumId w:val="20"/>
  </w:num>
  <w:num w:numId="26">
    <w:abstractNumId w:val="32"/>
  </w:num>
  <w:num w:numId="27">
    <w:abstractNumId w:val="8"/>
  </w:num>
  <w:num w:numId="28">
    <w:abstractNumId w:val="7"/>
  </w:num>
  <w:num w:numId="29">
    <w:abstractNumId w:val="11"/>
  </w:num>
  <w:num w:numId="30">
    <w:abstractNumId w:val="9"/>
  </w:num>
  <w:num w:numId="31">
    <w:abstractNumId w:val="23"/>
  </w:num>
  <w:num w:numId="32">
    <w:abstractNumId w:val="6"/>
  </w:num>
  <w:num w:numId="33">
    <w:abstractNumId w:val="5"/>
  </w:num>
  <w:num w:numId="34">
    <w:abstractNumId w:val="29"/>
  </w:num>
  <w:num w:numId="35">
    <w:abstractNumId w:val="24"/>
  </w:num>
  <w:num w:numId="36">
    <w:abstractNumId w:val="21"/>
  </w:num>
  <w:num w:numId="37">
    <w:abstractNumId w:val="35"/>
  </w:num>
  <w:num w:numId="38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6FA5"/>
    <w:rsid w:val="00004809"/>
    <w:rsid w:val="000079A2"/>
    <w:rsid w:val="00021856"/>
    <w:rsid w:val="00055ABC"/>
    <w:rsid w:val="00055DA3"/>
    <w:rsid w:val="00073D06"/>
    <w:rsid w:val="00074BA0"/>
    <w:rsid w:val="00075560"/>
    <w:rsid w:val="000937A2"/>
    <w:rsid w:val="00097B33"/>
    <w:rsid w:val="000A5CCB"/>
    <w:rsid w:val="000B196D"/>
    <w:rsid w:val="000B5D61"/>
    <w:rsid w:val="000D2875"/>
    <w:rsid w:val="000D3828"/>
    <w:rsid w:val="000E3031"/>
    <w:rsid w:val="0012509B"/>
    <w:rsid w:val="00140761"/>
    <w:rsid w:val="00143261"/>
    <w:rsid w:val="0015125B"/>
    <w:rsid w:val="00152098"/>
    <w:rsid w:val="00157AA8"/>
    <w:rsid w:val="001742EB"/>
    <w:rsid w:val="0017470A"/>
    <w:rsid w:val="0018176D"/>
    <w:rsid w:val="001835C5"/>
    <w:rsid w:val="00194633"/>
    <w:rsid w:val="0019565D"/>
    <w:rsid w:val="0019753D"/>
    <w:rsid w:val="001A0472"/>
    <w:rsid w:val="001C7239"/>
    <w:rsid w:val="001E198D"/>
    <w:rsid w:val="001E217E"/>
    <w:rsid w:val="001E60A1"/>
    <w:rsid w:val="002049F4"/>
    <w:rsid w:val="002307AF"/>
    <w:rsid w:val="00237292"/>
    <w:rsid w:val="00241DDC"/>
    <w:rsid w:val="00243BE7"/>
    <w:rsid w:val="0026306F"/>
    <w:rsid w:val="00271B56"/>
    <w:rsid w:val="0027410A"/>
    <w:rsid w:val="002804CA"/>
    <w:rsid w:val="00294933"/>
    <w:rsid w:val="002A0E0F"/>
    <w:rsid w:val="002B30C3"/>
    <w:rsid w:val="002B6826"/>
    <w:rsid w:val="002C07DA"/>
    <w:rsid w:val="002C3804"/>
    <w:rsid w:val="002C7EBE"/>
    <w:rsid w:val="002E3FBC"/>
    <w:rsid w:val="002F54EE"/>
    <w:rsid w:val="00303E89"/>
    <w:rsid w:val="00313893"/>
    <w:rsid w:val="00315804"/>
    <w:rsid w:val="0032025F"/>
    <w:rsid w:val="00321761"/>
    <w:rsid w:val="0032501B"/>
    <w:rsid w:val="0034117B"/>
    <w:rsid w:val="0034788E"/>
    <w:rsid w:val="00361293"/>
    <w:rsid w:val="00373737"/>
    <w:rsid w:val="0037455E"/>
    <w:rsid w:val="00374926"/>
    <w:rsid w:val="0038033F"/>
    <w:rsid w:val="003B2700"/>
    <w:rsid w:val="003C4027"/>
    <w:rsid w:val="003E3F57"/>
    <w:rsid w:val="003F1CDD"/>
    <w:rsid w:val="0040141E"/>
    <w:rsid w:val="004030A2"/>
    <w:rsid w:val="00417732"/>
    <w:rsid w:val="0042181E"/>
    <w:rsid w:val="004400DA"/>
    <w:rsid w:val="00442CEA"/>
    <w:rsid w:val="00453A56"/>
    <w:rsid w:val="004574A2"/>
    <w:rsid w:val="00457A78"/>
    <w:rsid w:val="00462AF3"/>
    <w:rsid w:val="00480399"/>
    <w:rsid w:val="0049305D"/>
    <w:rsid w:val="004965AA"/>
    <w:rsid w:val="004A52B0"/>
    <w:rsid w:val="004A680A"/>
    <w:rsid w:val="004B66CF"/>
    <w:rsid w:val="004C6678"/>
    <w:rsid w:val="004D08E7"/>
    <w:rsid w:val="004D3AFE"/>
    <w:rsid w:val="004D5953"/>
    <w:rsid w:val="004E0609"/>
    <w:rsid w:val="004E4E73"/>
    <w:rsid w:val="004F6722"/>
    <w:rsid w:val="00503C06"/>
    <w:rsid w:val="0051776B"/>
    <w:rsid w:val="00527A9B"/>
    <w:rsid w:val="0055626D"/>
    <w:rsid w:val="00573458"/>
    <w:rsid w:val="00584A38"/>
    <w:rsid w:val="00595271"/>
    <w:rsid w:val="005B57A4"/>
    <w:rsid w:val="005C24CA"/>
    <w:rsid w:val="005C2744"/>
    <w:rsid w:val="005D59DF"/>
    <w:rsid w:val="005D751A"/>
    <w:rsid w:val="005E5551"/>
    <w:rsid w:val="005F471A"/>
    <w:rsid w:val="005F4B71"/>
    <w:rsid w:val="006015AE"/>
    <w:rsid w:val="00602456"/>
    <w:rsid w:val="0060255D"/>
    <w:rsid w:val="006268E1"/>
    <w:rsid w:val="00641C43"/>
    <w:rsid w:val="00642378"/>
    <w:rsid w:val="0064797E"/>
    <w:rsid w:val="00650A7A"/>
    <w:rsid w:val="00652ECF"/>
    <w:rsid w:val="0066137C"/>
    <w:rsid w:val="006673E2"/>
    <w:rsid w:val="00670078"/>
    <w:rsid w:val="006701F6"/>
    <w:rsid w:val="006705CE"/>
    <w:rsid w:val="006768BD"/>
    <w:rsid w:val="00682AB8"/>
    <w:rsid w:val="00687179"/>
    <w:rsid w:val="006961F8"/>
    <w:rsid w:val="0069630B"/>
    <w:rsid w:val="006A1232"/>
    <w:rsid w:val="006B008D"/>
    <w:rsid w:val="006B37B5"/>
    <w:rsid w:val="006C1C5E"/>
    <w:rsid w:val="006D1073"/>
    <w:rsid w:val="006E0F76"/>
    <w:rsid w:val="006E22B0"/>
    <w:rsid w:val="006E4F8F"/>
    <w:rsid w:val="006F4B6E"/>
    <w:rsid w:val="00705D37"/>
    <w:rsid w:val="00716777"/>
    <w:rsid w:val="00720897"/>
    <w:rsid w:val="00742CE6"/>
    <w:rsid w:val="00751B18"/>
    <w:rsid w:val="00754C68"/>
    <w:rsid w:val="00775752"/>
    <w:rsid w:val="00793A77"/>
    <w:rsid w:val="007A3A04"/>
    <w:rsid w:val="007B3397"/>
    <w:rsid w:val="007C3FC9"/>
    <w:rsid w:val="007C5A77"/>
    <w:rsid w:val="007E2FAB"/>
    <w:rsid w:val="007E4140"/>
    <w:rsid w:val="007E4202"/>
    <w:rsid w:val="007E4FD6"/>
    <w:rsid w:val="00802A22"/>
    <w:rsid w:val="0080347A"/>
    <w:rsid w:val="008047F1"/>
    <w:rsid w:val="0082727B"/>
    <w:rsid w:val="0082778F"/>
    <w:rsid w:val="008458FF"/>
    <w:rsid w:val="008542F8"/>
    <w:rsid w:val="0085478B"/>
    <w:rsid w:val="00867096"/>
    <w:rsid w:val="00873F21"/>
    <w:rsid w:val="00874D7C"/>
    <w:rsid w:val="00887538"/>
    <w:rsid w:val="00891802"/>
    <w:rsid w:val="00897164"/>
    <w:rsid w:val="00897A87"/>
    <w:rsid w:val="008B1EE4"/>
    <w:rsid w:val="008C0719"/>
    <w:rsid w:val="008C37E1"/>
    <w:rsid w:val="008C6F34"/>
    <w:rsid w:val="008F1F2E"/>
    <w:rsid w:val="008F60F9"/>
    <w:rsid w:val="00914247"/>
    <w:rsid w:val="00915E44"/>
    <w:rsid w:val="00957010"/>
    <w:rsid w:val="0096006B"/>
    <w:rsid w:val="009648A2"/>
    <w:rsid w:val="00983BD6"/>
    <w:rsid w:val="00983FFF"/>
    <w:rsid w:val="009941B9"/>
    <w:rsid w:val="00996E2F"/>
    <w:rsid w:val="009B6F51"/>
    <w:rsid w:val="009C1424"/>
    <w:rsid w:val="009C2CFB"/>
    <w:rsid w:val="009D6431"/>
    <w:rsid w:val="009D738A"/>
    <w:rsid w:val="009E40C4"/>
    <w:rsid w:val="009E4D06"/>
    <w:rsid w:val="009E539D"/>
    <w:rsid w:val="009F7D3A"/>
    <w:rsid w:val="00A17978"/>
    <w:rsid w:val="00A32817"/>
    <w:rsid w:val="00A42860"/>
    <w:rsid w:val="00A54406"/>
    <w:rsid w:val="00A60481"/>
    <w:rsid w:val="00A66EA3"/>
    <w:rsid w:val="00A716E9"/>
    <w:rsid w:val="00A7380F"/>
    <w:rsid w:val="00A83E2A"/>
    <w:rsid w:val="00AA22AD"/>
    <w:rsid w:val="00AA586F"/>
    <w:rsid w:val="00AC0B28"/>
    <w:rsid w:val="00AE5CEF"/>
    <w:rsid w:val="00AF18E4"/>
    <w:rsid w:val="00B1577E"/>
    <w:rsid w:val="00B21CB8"/>
    <w:rsid w:val="00B30354"/>
    <w:rsid w:val="00B35976"/>
    <w:rsid w:val="00B47CFA"/>
    <w:rsid w:val="00B830E9"/>
    <w:rsid w:val="00B8403F"/>
    <w:rsid w:val="00B9453D"/>
    <w:rsid w:val="00BA215E"/>
    <w:rsid w:val="00BB778D"/>
    <w:rsid w:val="00BC0D53"/>
    <w:rsid w:val="00BC126A"/>
    <w:rsid w:val="00BC1D6C"/>
    <w:rsid w:val="00BD4210"/>
    <w:rsid w:val="00BD5703"/>
    <w:rsid w:val="00BD6EE4"/>
    <w:rsid w:val="00BE233B"/>
    <w:rsid w:val="00BE3EDA"/>
    <w:rsid w:val="00BF333D"/>
    <w:rsid w:val="00BF5B70"/>
    <w:rsid w:val="00C01B2E"/>
    <w:rsid w:val="00C06A01"/>
    <w:rsid w:val="00C17E3F"/>
    <w:rsid w:val="00C20E05"/>
    <w:rsid w:val="00C2411E"/>
    <w:rsid w:val="00C316A8"/>
    <w:rsid w:val="00C410AF"/>
    <w:rsid w:val="00C45BD9"/>
    <w:rsid w:val="00C52A2A"/>
    <w:rsid w:val="00C551CB"/>
    <w:rsid w:val="00C6280B"/>
    <w:rsid w:val="00C63547"/>
    <w:rsid w:val="00C65203"/>
    <w:rsid w:val="00C70875"/>
    <w:rsid w:val="00C81863"/>
    <w:rsid w:val="00C836C0"/>
    <w:rsid w:val="00C953AF"/>
    <w:rsid w:val="00C975C1"/>
    <w:rsid w:val="00CA16C5"/>
    <w:rsid w:val="00CB08AD"/>
    <w:rsid w:val="00CC5E87"/>
    <w:rsid w:val="00CC6944"/>
    <w:rsid w:val="00CE3954"/>
    <w:rsid w:val="00CF1B8C"/>
    <w:rsid w:val="00CF3F39"/>
    <w:rsid w:val="00D008C4"/>
    <w:rsid w:val="00D01BD5"/>
    <w:rsid w:val="00D02976"/>
    <w:rsid w:val="00D51245"/>
    <w:rsid w:val="00D80C06"/>
    <w:rsid w:val="00D8404E"/>
    <w:rsid w:val="00D87E03"/>
    <w:rsid w:val="00DA4CF7"/>
    <w:rsid w:val="00DB0773"/>
    <w:rsid w:val="00DB77FC"/>
    <w:rsid w:val="00DC32CF"/>
    <w:rsid w:val="00DC649E"/>
    <w:rsid w:val="00DD382B"/>
    <w:rsid w:val="00DE02BF"/>
    <w:rsid w:val="00DF6FA5"/>
    <w:rsid w:val="00E1038A"/>
    <w:rsid w:val="00E17EFD"/>
    <w:rsid w:val="00E255F9"/>
    <w:rsid w:val="00E31F2E"/>
    <w:rsid w:val="00E37F4D"/>
    <w:rsid w:val="00E43E3F"/>
    <w:rsid w:val="00E526F0"/>
    <w:rsid w:val="00E53688"/>
    <w:rsid w:val="00E673E0"/>
    <w:rsid w:val="00E705F4"/>
    <w:rsid w:val="00E80D95"/>
    <w:rsid w:val="00E82D70"/>
    <w:rsid w:val="00E8613F"/>
    <w:rsid w:val="00E94577"/>
    <w:rsid w:val="00EA6F7C"/>
    <w:rsid w:val="00EC0A70"/>
    <w:rsid w:val="00EC482F"/>
    <w:rsid w:val="00EC4D73"/>
    <w:rsid w:val="00ED1955"/>
    <w:rsid w:val="00ED4572"/>
    <w:rsid w:val="00ED6819"/>
    <w:rsid w:val="00ED7155"/>
    <w:rsid w:val="00EE4684"/>
    <w:rsid w:val="00EF0515"/>
    <w:rsid w:val="00EF3AA8"/>
    <w:rsid w:val="00EF644D"/>
    <w:rsid w:val="00F05452"/>
    <w:rsid w:val="00F1141B"/>
    <w:rsid w:val="00F158AC"/>
    <w:rsid w:val="00F16624"/>
    <w:rsid w:val="00F20BB4"/>
    <w:rsid w:val="00F27FC8"/>
    <w:rsid w:val="00F31161"/>
    <w:rsid w:val="00F33B73"/>
    <w:rsid w:val="00F3637D"/>
    <w:rsid w:val="00F56E52"/>
    <w:rsid w:val="00F73BFF"/>
    <w:rsid w:val="00F8519E"/>
    <w:rsid w:val="00F86914"/>
    <w:rsid w:val="00F86D54"/>
    <w:rsid w:val="00FA4C5D"/>
    <w:rsid w:val="00FA5D18"/>
    <w:rsid w:val="00FB4DA4"/>
    <w:rsid w:val="00FB68DE"/>
    <w:rsid w:val="00FB717C"/>
    <w:rsid w:val="00FC0013"/>
    <w:rsid w:val="00FD0DA3"/>
    <w:rsid w:val="00FD66D7"/>
    <w:rsid w:val="00FD76BF"/>
    <w:rsid w:val="00FE4641"/>
    <w:rsid w:val="00FE5FDF"/>
    <w:rsid w:val="00FF1E37"/>
    <w:rsid w:val="00FF43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 fillcolor="white" strokecolor="none [3212]">
      <v:fill color="white"/>
      <v:stroke color="none [3212]"/>
    </o:shapedefaults>
    <o:shapelayout v:ext="edit">
      <o:idmap v:ext="edit" data="1"/>
    </o:shapelayout>
  </w:shapeDefaults>
  <w:decimalSymbol w:val=","/>
  <w:listSeparator w:val=","/>
  <w14:docId w14:val="7AEC57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5D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57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5752"/>
  </w:style>
  <w:style w:type="paragraph" w:styleId="Footer">
    <w:name w:val="footer"/>
    <w:basedOn w:val="Normal"/>
    <w:link w:val="FooterChar"/>
    <w:uiPriority w:val="99"/>
    <w:unhideWhenUsed/>
    <w:rsid w:val="007757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5752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C4027"/>
    <w:pPr>
      <w:ind w:left="720"/>
      <w:contextualSpacing/>
    </w:pPr>
  </w:style>
  <w:style w:type="table" w:styleId="TableGrid">
    <w:name w:val="Table Grid"/>
    <w:basedOn w:val="TableNormal"/>
    <w:uiPriority w:val="39"/>
    <w:rsid w:val="002B30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51">
    <w:name w:val="Grid Table 1 Light - Accent 51"/>
    <w:basedOn w:val="TableNormal"/>
    <w:uiPriority w:val="46"/>
    <w:rsid w:val="00F20BB4"/>
    <w:pPr>
      <w:spacing w:after="0" w:line="240" w:lineRule="auto"/>
    </w:pPr>
    <w:rPr>
      <w:lang w:eastAsia="ko-KR"/>
    </w:rPr>
    <w:tblPr>
      <w:tblStyleRowBandSize w:val="1"/>
      <w:tblStyleColBandSize w:val="1"/>
      <w:tblInd w:w="0" w:type="dxa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9F7D3A"/>
  </w:style>
  <w:style w:type="paragraph" w:customStyle="1" w:styleId="MTDisplayEquation">
    <w:name w:val="MTDisplayEquation"/>
    <w:basedOn w:val="Normal"/>
    <w:next w:val="Normal"/>
    <w:link w:val="MTDisplayEquationChar"/>
    <w:rsid w:val="008C0719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8C0719"/>
    <w:rPr>
      <w:rFonts w:ascii="Times New Roman" w:eastAsia="Times New Roman" w:hAnsi="Times New Roman" w:cs="Times New Roman"/>
      <w:sz w:val="26"/>
      <w:szCs w:val="26"/>
      <w:lang w:val="x-none"/>
    </w:rPr>
  </w:style>
  <w:style w:type="paragraph" w:customStyle="1" w:styleId="msolistparagraph0">
    <w:name w:val="msolistparagraph"/>
    <w:basedOn w:val="Normal"/>
    <w:uiPriority w:val="34"/>
    <w:rsid w:val="008C071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8C071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">
    <w:name w:val="Char Char"/>
    <w:basedOn w:val="Normal"/>
    <w:semiHidden/>
    <w:rsid w:val="00DD382B"/>
    <w:pPr>
      <w:spacing w:before="60" w:line="240" w:lineRule="exact"/>
      <w:jc w:val="both"/>
    </w:pPr>
    <w:rPr>
      <w:rFonts w:ascii="Arial" w:eastAsia="Times New Roman" w:hAnsi="Arial" w:cs="Times New Roman"/>
      <w:sz w:val="24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8047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47F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47F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47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47F1"/>
    <w:rPr>
      <w:b/>
      <w:bCs/>
      <w:sz w:val="20"/>
      <w:szCs w:val="20"/>
    </w:rPr>
  </w:style>
  <w:style w:type="paragraph" w:customStyle="1" w:styleId="TableParagraph">
    <w:name w:val="Table Paragraph"/>
    <w:basedOn w:val="Normal"/>
    <w:uiPriority w:val="1"/>
    <w:qFormat/>
    <w:rsid w:val="005B57A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CC5E87"/>
    <w:rPr>
      <w:color w:val="66666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18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863"/>
    <w:rPr>
      <w:rFonts w:ascii="Tahoma" w:hAnsi="Tahoma" w:cs="Tahoma"/>
      <w:sz w:val="16"/>
      <w:szCs w:val="16"/>
    </w:rPr>
  </w:style>
  <w:style w:type="character" w:customStyle="1" w:styleId="fontstyle01">
    <w:name w:val="fontstyle01"/>
    <w:rsid w:val="00652ECF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652EC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652ECF"/>
    <w:pPr>
      <w:widowControl w:val="0"/>
      <w:autoSpaceDE w:val="0"/>
      <w:autoSpaceDN w:val="0"/>
      <w:spacing w:after="0" w:line="240" w:lineRule="auto"/>
      <w:ind w:left="279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652ECF"/>
    <w:rPr>
      <w:rFonts w:ascii="Times New Roman" w:eastAsia="Times New Roman" w:hAnsi="Times New Roman" w:cs="Times New Roman"/>
      <w:sz w:val="24"/>
      <w:szCs w:val="24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5D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57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5752"/>
  </w:style>
  <w:style w:type="paragraph" w:styleId="Footer">
    <w:name w:val="footer"/>
    <w:basedOn w:val="Normal"/>
    <w:link w:val="FooterChar"/>
    <w:uiPriority w:val="99"/>
    <w:unhideWhenUsed/>
    <w:rsid w:val="007757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5752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C4027"/>
    <w:pPr>
      <w:ind w:left="720"/>
      <w:contextualSpacing/>
    </w:pPr>
  </w:style>
  <w:style w:type="table" w:styleId="TableGrid">
    <w:name w:val="Table Grid"/>
    <w:basedOn w:val="TableNormal"/>
    <w:uiPriority w:val="39"/>
    <w:rsid w:val="002B30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51">
    <w:name w:val="Grid Table 1 Light - Accent 51"/>
    <w:basedOn w:val="TableNormal"/>
    <w:uiPriority w:val="46"/>
    <w:rsid w:val="00F20BB4"/>
    <w:pPr>
      <w:spacing w:after="0" w:line="240" w:lineRule="auto"/>
    </w:pPr>
    <w:rPr>
      <w:lang w:eastAsia="ko-KR"/>
    </w:rPr>
    <w:tblPr>
      <w:tblStyleRowBandSize w:val="1"/>
      <w:tblStyleColBandSize w:val="1"/>
      <w:tblInd w:w="0" w:type="dxa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9F7D3A"/>
  </w:style>
  <w:style w:type="paragraph" w:customStyle="1" w:styleId="MTDisplayEquation">
    <w:name w:val="MTDisplayEquation"/>
    <w:basedOn w:val="Normal"/>
    <w:next w:val="Normal"/>
    <w:link w:val="MTDisplayEquationChar"/>
    <w:rsid w:val="008C0719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8C0719"/>
    <w:rPr>
      <w:rFonts w:ascii="Times New Roman" w:eastAsia="Times New Roman" w:hAnsi="Times New Roman" w:cs="Times New Roman"/>
      <w:sz w:val="26"/>
      <w:szCs w:val="26"/>
      <w:lang w:val="x-none"/>
    </w:rPr>
  </w:style>
  <w:style w:type="paragraph" w:customStyle="1" w:styleId="msolistparagraph0">
    <w:name w:val="msolistparagraph"/>
    <w:basedOn w:val="Normal"/>
    <w:uiPriority w:val="34"/>
    <w:rsid w:val="008C071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8C071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">
    <w:name w:val="Char Char"/>
    <w:basedOn w:val="Normal"/>
    <w:semiHidden/>
    <w:rsid w:val="00DD382B"/>
    <w:pPr>
      <w:spacing w:before="60" w:line="240" w:lineRule="exact"/>
      <w:jc w:val="both"/>
    </w:pPr>
    <w:rPr>
      <w:rFonts w:ascii="Arial" w:eastAsia="Times New Roman" w:hAnsi="Arial" w:cs="Times New Roman"/>
      <w:sz w:val="24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8047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047F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047F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047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047F1"/>
    <w:rPr>
      <w:b/>
      <w:bCs/>
      <w:sz w:val="20"/>
      <w:szCs w:val="20"/>
    </w:rPr>
  </w:style>
  <w:style w:type="paragraph" w:customStyle="1" w:styleId="TableParagraph">
    <w:name w:val="Table Paragraph"/>
    <w:basedOn w:val="Normal"/>
    <w:uiPriority w:val="1"/>
    <w:qFormat/>
    <w:rsid w:val="005B57A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styleId="PlaceholderText">
    <w:name w:val="Placeholder Text"/>
    <w:basedOn w:val="DefaultParagraphFont"/>
    <w:uiPriority w:val="99"/>
    <w:semiHidden/>
    <w:rsid w:val="00CC5E87"/>
    <w:rPr>
      <w:color w:val="66666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18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863"/>
    <w:rPr>
      <w:rFonts w:ascii="Tahoma" w:hAnsi="Tahoma" w:cs="Tahoma"/>
      <w:sz w:val="16"/>
      <w:szCs w:val="16"/>
    </w:rPr>
  </w:style>
  <w:style w:type="character" w:customStyle="1" w:styleId="fontstyle01">
    <w:name w:val="fontstyle01"/>
    <w:rsid w:val="00652ECF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652EC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652ECF"/>
    <w:pPr>
      <w:widowControl w:val="0"/>
      <w:autoSpaceDE w:val="0"/>
      <w:autoSpaceDN w:val="0"/>
      <w:spacing w:after="0" w:line="240" w:lineRule="auto"/>
      <w:ind w:left="279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652ECF"/>
    <w:rPr>
      <w:rFonts w:ascii="Times New Roman" w:eastAsia="Times New Roman" w:hAnsi="Times New Roman" w:cs="Times New Roman"/>
      <w:sz w:val="24"/>
      <w:szCs w:val="24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76" Type="http://schemas.openxmlformats.org/officeDocument/2006/relationships/oleObject" Target="embeddings/oleObject37.bin"/><Relationship Id="rId84" Type="http://schemas.openxmlformats.org/officeDocument/2006/relationships/image" Target="media/image34.wmf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image" Target="media/image3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2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0.e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6</Pages>
  <Words>2160</Words>
  <Characters>12316</Characters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03T11:24:00Z</cp:lastPrinted>
  <dcterms:created xsi:type="dcterms:W3CDTF">2024-01-05T01:41:00Z</dcterms:created>
  <dcterms:modified xsi:type="dcterms:W3CDTF">2024-01-05T02:07:00Z</dcterms:modified>
</cp:coreProperties>
</file>